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7323ED" w14:textId="77777777"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14:paraId="2D35E0CA" w14:textId="77777777"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14:paraId="06FD66E0" w14:textId="77777777"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14:paraId="42604969" w14:textId="77777777"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14:paraId="02ED172B" w14:textId="77777777" w:rsidR="00203213" w:rsidRPr="00351741" w:rsidRDefault="00203213" w:rsidP="00AB3DF6">
      <w:pPr>
        <w:pBdr>
          <w:bottom w:val="single" w:sz="12" w:space="1" w:color="auto"/>
        </w:pBd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14:paraId="5C9E6DD0" w14:textId="77777777"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44E7B050" w14:textId="77777777" w:rsidR="0078514B" w:rsidRPr="00203213" w:rsidRDefault="001F603C" w:rsidP="00AB3DF6">
      <w:pPr>
        <w:spacing w:after="0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14:paraId="0763BF30" w14:textId="77777777"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Направление подготовки </w:t>
      </w:r>
      <w:r w:rsidR="00147F06" w:rsidRPr="00203213">
        <w:rPr>
          <w:rFonts w:ascii="Times New Roman" w:hAnsi="Times New Roman"/>
          <w:sz w:val="24"/>
          <w:szCs w:val="24"/>
        </w:rPr>
        <w:t>Химическая технология</w:t>
      </w:r>
    </w:p>
    <w:p w14:paraId="18AA4AEA" w14:textId="77777777"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14:paraId="5808A881" w14:textId="77777777" w:rsidR="0078514B" w:rsidRPr="00203213" w:rsidRDefault="0078514B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14:paraId="5F35513A" w14:textId="77777777" w:rsidR="00A62B66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14:paraId="1B79FB49" w14:textId="77777777" w:rsidR="005278DA" w:rsidRPr="0018077E" w:rsidRDefault="005278DA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14:paraId="31A9D17F" w14:textId="77777777"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14:paraId="5AD6D4E5" w14:textId="77777777"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14:paraId="7EB23446" w14:textId="77777777" w:rsidR="00C46155" w:rsidRDefault="00C46155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14:paraId="158C4E87" w14:textId="77777777" w:rsidR="00C46155" w:rsidRPr="00EA3F6D" w:rsidRDefault="00EA3F6D" w:rsidP="00EA3F6D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  <w:r w:rsidRPr="00EA3F6D">
        <w:rPr>
          <w:rFonts w:ascii="Times New Roman" w:hAnsi="Times New Roman"/>
          <w:b/>
          <w:bCs/>
          <w:sz w:val="24"/>
          <w:szCs w:val="24"/>
        </w:rPr>
        <w:t>ЧИСЛЕННЫЕ МЕТОДЫ РЕШЕНИЯ СИСТЕМ ОБЫКНОВЕННЫХ ДИФФЕРЕНЦИАЛЬНЫХ УРАВНЕНИЙ</w:t>
      </w:r>
    </w:p>
    <w:p w14:paraId="42AD5680" w14:textId="77777777" w:rsidR="00311E30" w:rsidRPr="00203213" w:rsidRDefault="00311E30" w:rsidP="00AB3DF6">
      <w:pPr>
        <w:spacing w:after="0"/>
        <w:jc w:val="center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b/>
          <w:sz w:val="24"/>
          <w:szCs w:val="24"/>
        </w:rPr>
        <w:t>Лабораторная работа по дисциплине «</w:t>
      </w:r>
      <w:r w:rsidR="001F603C" w:rsidRPr="00203213">
        <w:rPr>
          <w:rFonts w:ascii="Times New Roman" w:hAnsi="Times New Roman"/>
          <w:b/>
          <w:sz w:val="24"/>
          <w:szCs w:val="24"/>
        </w:rPr>
        <w:t>Углубленный курс информатики</w:t>
      </w:r>
      <w:r w:rsidRPr="00203213">
        <w:rPr>
          <w:rFonts w:ascii="Times New Roman" w:hAnsi="Times New Roman"/>
          <w:b/>
          <w:sz w:val="24"/>
          <w:szCs w:val="24"/>
        </w:rPr>
        <w:t>»</w:t>
      </w:r>
    </w:p>
    <w:p w14:paraId="0EDC54F4" w14:textId="77777777" w:rsidR="0078514B" w:rsidRPr="00203213" w:rsidRDefault="0078514B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14:paraId="35B3D00F" w14:textId="77777777" w:rsidR="0078514B" w:rsidRPr="00203213" w:rsidRDefault="0078514B" w:rsidP="00311E30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14:paraId="4E41AADC" w14:textId="77777777"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14:paraId="4844AAD7" w14:textId="77777777"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14:paraId="0D5AC9AF" w14:textId="77777777" w:rsidR="00311E30" w:rsidRPr="00203213" w:rsidRDefault="00311E30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14:paraId="6EF7EE4D" w14:textId="77777777"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14:paraId="387DF4DD" w14:textId="77777777"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Выполнил студент гр.</w:t>
      </w:r>
      <w:r w:rsidR="00147F06" w:rsidRPr="00203213">
        <w:rPr>
          <w:rFonts w:ascii="Times New Roman" w:hAnsi="Times New Roman"/>
          <w:sz w:val="24"/>
          <w:szCs w:val="24"/>
        </w:rPr>
        <w:t xml:space="preserve"> </w:t>
      </w:r>
      <w:r w:rsidR="003365C3">
        <w:rPr>
          <w:rFonts w:ascii="Times New Roman" w:hAnsi="Times New Roman"/>
          <w:sz w:val="24"/>
          <w:szCs w:val="24"/>
          <w:u w:val="single"/>
        </w:rPr>
        <w:t xml:space="preserve">    2Д91</w:t>
      </w:r>
      <w:r w:rsidR="00F0162D" w:rsidRPr="007A2844">
        <w:rPr>
          <w:rFonts w:ascii="Times New Roman" w:hAnsi="Times New Roman"/>
          <w:sz w:val="24"/>
          <w:szCs w:val="24"/>
          <w:u w:val="single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3365C3">
        <w:rPr>
          <w:rFonts w:ascii="Times New Roman" w:hAnsi="Times New Roman"/>
          <w:sz w:val="24"/>
          <w:szCs w:val="24"/>
        </w:rPr>
        <w:t xml:space="preserve">А.А. </w:t>
      </w:r>
      <w:proofErr w:type="spellStart"/>
      <w:r w:rsidR="003365C3">
        <w:rPr>
          <w:rFonts w:ascii="Times New Roman" w:hAnsi="Times New Roman"/>
          <w:sz w:val="24"/>
          <w:szCs w:val="24"/>
        </w:rPr>
        <w:t>Циттель</w:t>
      </w:r>
      <w:proofErr w:type="spellEnd"/>
    </w:p>
    <w:p w14:paraId="5327838C" w14:textId="77777777" w:rsidR="0078514B" w:rsidRPr="00203213" w:rsidRDefault="00B641A7" w:rsidP="00311E30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(Подпись)</w:t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14:paraId="2DEE73B8" w14:textId="77777777"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2FDA15DD" w14:textId="77777777" w:rsidR="0078514B" w:rsidRPr="00203213" w:rsidRDefault="00EA3F6D" w:rsidP="00311E30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</w:t>
      </w:r>
      <w:r w:rsidRPr="0018077E">
        <w:rPr>
          <w:rFonts w:ascii="Times New Roman" w:hAnsi="Times New Roman"/>
          <w:sz w:val="24"/>
          <w:szCs w:val="24"/>
        </w:rPr>
        <w:t>16</w:t>
      </w:r>
      <w:r w:rsidR="00C46155">
        <w:rPr>
          <w:rFonts w:ascii="Times New Roman" w:hAnsi="Times New Roman"/>
          <w:sz w:val="24"/>
          <w:szCs w:val="24"/>
        </w:rPr>
        <w:t>___</w:t>
      </w:r>
      <w:r w:rsidR="00C46155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_</w:t>
      </w:r>
      <w:r w:rsidR="00456E38">
        <w:rPr>
          <w:rFonts w:ascii="Times New Roman" w:hAnsi="Times New Roman"/>
          <w:sz w:val="24"/>
          <w:szCs w:val="24"/>
        </w:rPr>
        <w:t xml:space="preserve">   </w:t>
      </w:r>
      <w:r w:rsidR="00C46155">
        <w:rPr>
          <w:rFonts w:ascii="Times New Roman" w:hAnsi="Times New Roman"/>
          <w:sz w:val="24"/>
          <w:szCs w:val="24"/>
        </w:rPr>
        <w:t xml:space="preserve"> мая</w:t>
      </w:r>
      <w:r w:rsidR="0078514B" w:rsidRPr="00203213">
        <w:rPr>
          <w:rFonts w:ascii="Times New Roman" w:hAnsi="Times New Roman"/>
          <w:sz w:val="24"/>
          <w:szCs w:val="24"/>
        </w:rPr>
        <w:t>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="0078514B" w:rsidRPr="00203213">
        <w:rPr>
          <w:rFonts w:ascii="Times New Roman" w:hAnsi="Times New Roman"/>
          <w:sz w:val="24"/>
          <w:szCs w:val="24"/>
        </w:rPr>
        <w:t>г.</w:t>
      </w:r>
    </w:p>
    <w:p w14:paraId="5C8585B7" w14:textId="77777777" w:rsidR="0078514B" w:rsidRPr="00203213" w:rsidRDefault="0078514B" w:rsidP="00311E30">
      <w:pPr>
        <w:spacing w:after="0" w:line="240" w:lineRule="auto"/>
        <w:ind w:left="6804" w:firstLine="3"/>
        <w:jc w:val="both"/>
        <w:rPr>
          <w:rFonts w:ascii="Times New Roman" w:hAnsi="Times New Roman"/>
          <w:sz w:val="24"/>
          <w:szCs w:val="24"/>
        </w:rPr>
      </w:pPr>
    </w:p>
    <w:p w14:paraId="0967B3CC" w14:textId="77777777" w:rsidR="0078514B" w:rsidRPr="00203213" w:rsidRDefault="0078514B" w:rsidP="00311E3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14:paraId="6A694551" w14:textId="77777777" w:rsidR="00311E30" w:rsidRPr="00203213" w:rsidRDefault="00311E30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639514B5" w14:textId="77777777" w:rsidR="00311E30" w:rsidRPr="00203213" w:rsidRDefault="008C748B" w:rsidP="00AB3DF6">
      <w:p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14:paraId="69484D40" w14:textId="77777777" w:rsidR="0078514B" w:rsidRPr="00203213" w:rsidRDefault="007A2844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="00311E30" w:rsidRPr="00203213">
        <w:rPr>
          <w:rFonts w:ascii="Times New Roman" w:hAnsi="Times New Roman"/>
          <w:sz w:val="24"/>
          <w:szCs w:val="24"/>
        </w:rPr>
        <w:t xml:space="preserve"> </w:t>
      </w:r>
      <w:r w:rsidR="001F603C" w:rsidRPr="00203213">
        <w:rPr>
          <w:rFonts w:ascii="Times New Roman" w:hAnsi="Times New Roman"/>
          <w:sz w:val="24"/>
          <w:szCs w:val="24"/>
        </w:rPr>
        <w:t>ОХИ ИШПР</w:t>
      </w:r>
      <w:r>
        <w:rPr>
          <w:rFonts w:ascii="Times New Roman" w:hAnsi="Times New Roman"/>
          <w:sz w:val="24"/>
          <w:szCs w:val="24"/>
        </w:rPr>
        <w:t>, к.т.н.</w:t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>В</w:t>
      </w:r>
      <w:r w:rsidR="00311E30" w:rsidRPr="00203213">
        <w:rPr>
          <w:rFonts w:ascii="Times New Roman" w:hAnsi="Times New Roman"/>
          <w:sz w:val="24"/>
          <w:szCs w:val="24"/>
        </w:rPr>
        <w:t>.</w:t>
      </w:r>
      <w:r w:rsidR="00B641A7" w:rsidRPr="00203213">
        <w:rPr>
          <w:rFonts w:ascii="Times New Roman" w:hAnsi="Times New Roman"/>
          <w:sz w:val="24"/>
          <w:szCs w:val="24"/>
        </w:rPr>
        <w:t>А</w:t>
      </w:r>
      <w:r w:rsidR="00311E30" w:rsidRPr="00203213">
        <w:rPr>
          <w:rFonts w:ascii="Times New Roman" w:hAnsi="Times New Roman"/>
          <w:sz w:val="24"/>
          <w:szCs w:val="24"/>
        </w:rPr>
        <w:t xml:space="preserve">. </w:t>
      </w:r>
      <w:r w:rsidR="00B641A7" w:rsidRPr="00203213">
        <w:rPr>
          <w:rFonts w:ascii="Times New Roman" w:hAnsi="Times New Roman"/>
          <w:sz w:val="24"/>
          <w:szCs w:val="24"/>
        </w:rPr>
        <w:t>Чузлов</w:t>
      </w:r>
      <w:r w:rsidR="008C748B" w:rsidRPr="00203213">
        <w:rPr>
          <w:rFonts w:ascii="Times New Roman" w:hAnsi="Times New Roman"/>
          <w:sz w:val="24"/>
          <w:szCs w:val="24"/>
        </w:rPr>
        <w:t xml:space="preserve"> </w:t>
      </w:r>
    </w:p>
    <w:p w14:paraId="15C886DD" w14:textId="77777777"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14:paraId="48EA945E" w14:textId="77777777" w:rsidR="0078514B" w:rsidRPr="00203213" w:rsidRDefault="0078514B" w:rsidP="00311E30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14:paraId="6A4AA9F2" w14:textId="77777777" w:rsidR="0078514B" w:rsidRPr="00203213" w:rsidRDefault="0078514B" w:rsidP="00311E30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14:paraId="4D6693E9" w14:textId="77777777" w:rsidR="0078514B" w:rsidRPr="00203213" w:rsidRDefault="0078514B" w:rsidP="00311E30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14:paraId="73453A2B" w14:textId="77777777" w:rsidR="0078514B" w:rsidRPr="00203213" w:rsidRDefault="0078514B" w:rsidP="00311E30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14:paraId="41D56C5F" w14:textId="77777777" w:rsidR="00311E30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14:paraId="33AB4FF4" w14:textId="77777777"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14:paraId="4E271C81" w14:textId="77777777"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14:paraId="4D7D6B09" w14:textId="77777777"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14:paraId="5F8020DE" w14:textId="77777777"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14:paraId="5179D45E" w14:textId="77777777"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14:paraId="49D4ED52" w14:textId="77777777"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14:paraId="08A12E18" w14:textId="77777777"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14:paraId="2A721740" w14:textId="77777777" w:rsidR="00EA3F6D" w:rsidRPr="0018077E" w:rsidRDefault="00EA3F6D" w:rsidP="003365C3">
      <w:pPr>
        <w:spacing w:after="0"/>
        <w:rPr>
          <w:rFonts w:ascii="Times New Roman" w:hAnsi="Times New Roman"/>
          <w:sz w:val="24"/>
          <w:szCs w:val="24"/>
        </w:rPr>
      </w:pPr>
    </w:p>
    <w:p w14:paraId="75F2C57E" w14:textId="77777777" w:rsidR="000C19CB" w:rsidRPr="00203213" w:rsidRDefault="0078514B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Томск 20</w:t>
      </w:r>
      <w:r w:rsidR="00203213" w:rsidRPr="00203213">
        <w:rPr>
          <w:rFonts w:ascii="Times New Roman" w:hAnsi="Times New Roman"/>
          <w:sz w:val="24"/>
          <w:szCs w:val="24"/>
        </w:rPr>
        <w:t>20</w:t>
      </w:r>
      <w:r w:rsidRPr="00203213">
        <w:rPr>
          <w:rFonts w:ascii="Times New Roman" w:hAnsi="Times New Roman"/>
          <w:sz w:val="24"/>
          <w:szCs w:val="24"/>
        </w:rPr>
        <w:t xml:space="preserve"> г.</w:t>
      </w:r>
      <w:r w:rsidR="000C19CB" w:rsidRPr="00203213">
        <w:rPr>
          <w:rFonts w:ascii="Times New Roman" w:hAnsi="Times New Roman"/>
          <w:sz w:val="24"/>
          <w:szCs w:val="24"/>
        </w:rPr>
        <w:t xml:space="preserve"> </w:t>
      </w:r>
    </w:p>
    <w:p w14:paraId="7D8F6B68" w14:textId="77777777" w:rsidR="00EA3F6D" w:rsidRPr="00EA3F6D" w:rsidRDefault="00311E30" w:rsidP="00EA3F6D">
      <w:pPr>
        <w:jc w:val="both"/>
        <w:rPr>
          <w:rFonts w:ascii="Times New Roman" w:hAnsi="Times New Roman"/>
          <w:bCs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Pr="00311E30">
        <w:rPr>
          <w:rFonts w:ascii="Times New Roman" w:hAnsi="Times New Roman"/>
          <w:sz w:val="28"/>
          <w:szCs w:val="28"/>
        </w:rPr>
        <w:t xml:space="preserve"> </w:t>
      </w:r>
      <w:r w:rsidR="003365C3">
        <w:rPr>
          <w:rFonts w:ascii="Times New Roman" w:hAnsi="Times New Roman"/>
          <w:sz w:val="28"/>
          <w:szCs w:val="28"/>
        </w:rPr>
        <w:t xml:space="preserve">научиться составлять программы </w:t>
      </w:r>
      <w:r w:rsidR="00EA3F6D">
        <w:rPr>
          <w:rFonts w:ascii="Times New Roman" w:hAnsi="Times New Roman"/>
          <w:bCs/>
          <w:sz w:val="28"/>
          <w:szCs w:val="28"/>
        </w:rPr>
        <w:t>для</w:t>
      </w:r>
      <w:r w:rsidR="005278DA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численных методов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EA3F6D" w:rsidRPr="00EA3F6D">
        <w:rPr>
          <w:rFonts w:ascii="Times New Roman" w:hAnsi="Times New Roman"/>
          <w:bCs/>
          <w:sz w:val="28"/>
          <w:szCs w:val="28"/>
        </w:rPr>
        <w:t>ешения систем обыкновенных дифференциальных уравнений</w:t>
      </w:r>
      <w:r w:rsidR="00EA3F6D">
        <w:rPr>
          <w:rFonts w:ascii="Times New Roman" w:hAnsi="Times New Roman"/>
          <w:bCs/>
          <w:sz w:val="28"/>
          <w:szCs w:val="28"/>
        </w:rPr>
        <w:t>.</w:t>
      </w:r>
    </w:p>
    <w:p w14:paraId="02185FB5" w14:textId="77777777" w:rsidR="00411E1D" w:rsidRDefault="00411E1D" w:rsidP="00C4615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14:paraId="7C1C5E05" w14:textId="77777777" w:rsidR="003365C3" w:rsidRPr="00C46155" w:rsidRDefault="00311E3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14:paraId="674FD9A8" w14:textId="77777777" w:rsidR="00A63605" w:rsidRDefault="005278DA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 w:rsidRPr="005278DA">
        <w:rPr>
          <w:rFonts w:ascii="Times New Roman" w:hAnsi="Times New Roman"/>
          <w:b/>
          <w:color w:val="000000"/>
          <w:sz w:val="28"/>
          <w:szCs w:val="28"/>
          <w:lang w:eastAsia="ru-RU"/>
        </w:rPr>
        <w:t>Метод Эйлера:</w:t>
      </w:r>
    </w:p>
    <w:p w14:paraId="7D5DEBE7" w14:textId="77777777" w:rsidR="009E286C" w:rsidRPr="005278DA" w:rsidRDefault="004714D9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5278DA">
        <w:rPr>
          <w:rFonts w:ascii="Times New Roman" w:hAnsi="Times New Roman"/>
          <w:color w:val="000000"/>
          <w:sz w:val="28"/>
          <w:szCs w:val="28"/>
          <w:lang w:eastAsia="ru-RU"/>
        </w:rPr>
        <w:t>Пусть дано дифференциальное уравнение:</w:t>
      </w:r>
    </w:p>
    <w:p w14:paraId="172FF003" w14:textId="77777777" w:rsidR="005278DA" w:rsidRDefault="005278DA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25175691" w14:textId="77777777"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66597E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 wp14:anchorId="7C7B18F2" wp14:editId="1978E5B7">
            <wp:extent cx="1645920" cy="929640"/>
            <wp:effectExtent l="0" t="0" r="0" b="0"/>
            <wp:docPr id="3" name="Объект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695161" cy="1664815"/>
                      <a:chOff x="3072010" y="1663397"/>
                      <a:chExt cx="2695161" cy="1664815"/>
                    </a:xfrm>
                  </a:grpSpPr>
                  <a:sp>
                    <a:nvSpPr>
                      <a:cNvPr id="4" name="TextBox 3">
                        <a:extLst>
                          <a:ext uri="{FF2B5EF4-FFF2-40B4-BE49-F238E27FC236}">
                            <a16:creationId xmlns:a16="http://schemas.microsoft.com/office/drawing/2014/main" id="{4D3E9C18-7529-481A-97C0-DFDA42640614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072010" y="1663397"/>
                        <a:ext cx="2695161" cy="1664815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0B60CA5A" w14:textId="77777777" w:rsidR="0066597E" w:rsidRP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14:paraId="1B3F91B9" w14:textId="77777777" w:rsidR="0066597E" w:rsidRDefault="007041D1" w:rsidP="006659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object w:dxaOrig="1086" w:dyaOrig="548" w14:anchorId="4E11633D">
          <v:shape id="_x0000_s1027" type="#_x0000_t75" style="position:absolute;left:0;text-align:left;margin-left:2.15pt;margin-top:14.45pt;width:84.4pt;height:61.3pt;z-index:251659264">
            <v:imagedata r:id="rId9" o:title=""/>
          </v:shape>
          <o:OLEObject Type="Embed" ProgID="Equation.DSMT4" ShapeID="_x0000_s1027" DrawAspect="Content" ObjectID="_1651297750" r:id="rId10"/>
        </w:object>
      </w:r>
      <w:r w:rsidR="0066597E" w:rsidRPr="0066597E">
        <w:rPr>
          <w:rFonts w:ascii="Times New Roman" w:hAnsi="Times New Roman"/>
          <w:bCs/>
          <w:color w:val="000000"/>
          <w:sz w:val="28"/>
          <w:szCs w:val="28"/>
          <w:lang w:eastAsia="ru-RU"/>
        </w:rPr>
        <w:t>с начальными условиями:</w:t>
      </w:r>
    </w:p>
    <w:p w14:paraId="70C6346E" w14:textId="77777777" w:rsidR="0066597E" w:rsidRPr="0066597E" w:rsidRDefault="0066597E" w:rsidP="006659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14:paraId="7ED65213" w14:textId="77777777"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7F179550" w14:textId="77777777"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46C82C5A" w14:textId="77777777"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085A5024" w14:textId="77777777"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0BC12795" w14:textId="77777777" w:rsidR="0066597E" w:rsidRDefault="007041D1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object w:dxaOrig="1086" w:dyaOrig="548" w14:anchorId="0C18F920">
          <v:shape id="_x0000_s1028" type="#_x0000_t75" style="position:absolute;left:0;text-align:left;margin-left:2.15pt;margin-top:1.65pt;width:96.4pt;height:46pt;z-index:251660288">
            <v:imagedata r:id="rId11" o:title=""/>
          </v:shape>
          <o:OLEObject Type="Embed" ProgID="Equation.DSMT4" ShapeID="_x0000_s1028" DrawAspect="Content" ObjectID="_1651297751" r:id="rId12"/>
        </w:object>
      </w:r>
    </w:p>
    <w:p w14:paraId="0C1842F1" w14:textId="77777777"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19CCD9CA" w14:textId="77777777"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62CBE3BC" w14:textId="77777777"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42EC9CD5" w14:textId="77777777" w:rsidR="0066597E" w:rsidRPr="00A15FD7" w:rsidRDefault="006659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14:paraId="0A4962AF" w14:textId="77777777" w:rsidR="0066597E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Формула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Эйлера:</w:t>
      </w:r>
    </w:p>
    <w:p w14:paraId="3C5B9C1B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14:paraId="21808B0E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3519EB8F" wp14:editId="3E6EA9DC">
            <wp:extent cx="3204210" cy="830580"/>
            <wp:effectExtent l="19050" t="0" r="0" b="0"/>
            <wp:docPr id="5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771580" cy="1599477"/>
                      <a:chOff x="2490369" y="2186857"/>
                      <a:chExt cx="5771580" cy="1599477"/>
                    </a:xfrm>
                  </a:grpSpPr>
                  <a:sp>
                    <a:nvSpPr>
                      <a:cNvPr id="18" name="TextBox 17">
                        <a:extLst>
                          <a:ext uri="{FF2B5EF4-FFF2-40B4-BE49-F238E27FC236}">
                            <a16:creationId xmlns:a16="http://schemas.microsoft.com/office/drawing/2014/main" id="{A9734CF0-7E81-4962-977C-47F469FA791C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2490369" y="2186857"/>
                        <a:ext cx="5771580" cy="1599477"/>
                      </a:xfrm>
                      <a:prstGeom prst="rect">
                        <a:avLst/>
                      </a:prstGeom>
                      <a:blipFill>
                        <a:blip r:embed="rId13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5B636A5B" w14:textId="77777777" w:rsid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14:paraId="0FF40FD6" w14:textId="77777777" w:rsidR="00A15FD7" w:rsidRP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где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– шаг вычисления;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f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(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x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, </w:t>
      </w:r>
      <w:proofErr w:type="spellStart"/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proofErr w:type="spellEnd"/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)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– правая часть дифференциального уравнения</w:t>
      </w: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21103200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14:paraId="055AF8C1" w14:textId="77777777" w:rsidR="00A15FD7" w:rsidRP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Метод Рунге-Кутты:</w:t>
      </w:r>
    </w:p>
    <w:p w14:paraId="0E05B3EC" w14:textId="77777777" w:rsidR="00A15FD7" w:rsidRP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14:paraId="0BD413DE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 wp14:anchorId="36773FC1" wp14:editId="17D598FF">
            <wp:extent cx="3947160" cy="800100"/>
            <wp:effectExtent l="0" t="0" r="0" b="0"/>
            <wp:docPr id="8" name="Объект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209538" cy="1367554"/>
                      <a:chOff x="1397861" y="1311144"/>
                      <a:chExt cx="7209538" cy="1367554"/>
                    </a:xfrm>
                  </a:grpSpPr>
                  <a:sp>
                    <a:nvSpPr>
                      <a:cNvPr id="4" name="TextBox 3">
                        <a:extLst>
                          <a:ext uri="{FF2B5EF4-FFF2-40B4-BE49-F238E27FC236}">
                            <a16:creationId xmlns:a16="http://schemas.microsoft.com/office/drawing/2014/main" id="{92CCE7C7-A824-41E7-A605-19477CA701D5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1397861" y="1311144"/>
                        <a:ext cx="7209538" cy="1367554"/>
                      </a:xfrm>
                      <a:prstGeom prst="rect">
                        <a:avLst/>
                      </a:prstGeom>
                      <a:blipFill>
                        <a:blip r:embed="rId14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620AE8CA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57916F9D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 wp14:anchorId="785B25DB" wp14:editId="5BC83DBD">
            <wp:extent cx="1569720" cy="228600"/>
            <wp:effectExtent l="0" t="0" r="0" b="0"/>
            <wp:docPr id="13" name="Объект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771574" cy="246221"/>
                      <a:chOff x="325501" y="2818336"/>
                      <a:chExt cx="1771574" cy="246221"/>
                    </a:xfrm>
                  </a:grpSpPr>
                  <a:sp>
                    <a:nvSpPr>
                      <a:cNvPr id="7" name="TextBox 6">
                        <a:extLst>
                          <a:ext uri="{FF2B5EF4-FFF2-40B4-BE49-F238E27FC236}">
                            <a16:creationId xmlns:a16="http://schemas.microsoft.com/office/drawing/2014/main" id="{2E32AB1E-054E-4878-83C7-EC8857AAA598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2818336"/>
                        <a:ext cx="1771574" cy="246221"/>
                      </a:xfrm>
                      <a:prstGeom prst="rect">
                        <a:avLst/>
                      </a:prstGeom>
                      <a:blipFill>
                        <a:blip r:embed="rId15"/>
                        <a:stretch>
                          <a:fillRect l="-1031" b="-31707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0173B8E6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 wp14:anchorId="2BF56D2E" wp14:editId="016A384F">
            <wp:extent cx="4000500" cy="251460"/>
            <wp:effectExtent l="0" t="0" r="0" b="0"/>
            <wp:docPr id="14" name="Объект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1" y="3231860"/>
                      <a:chExt cx="4553491" cy="246221"/>
                    </a:xfrm>
                  </a:grpSpPr>
                  <a:sp>
                    <a:nvSpPr>
                      <a:cNvPr id="20" name="TextBox 19">
                        <a:extLst>
                          <a:ext uri="{FF2B5EF4-FFF2-40B4-BE49-F238E27FC236}">
                            <a16:creationId xmlns:a16="http://schemas.microsoft.com/office/drawing/2014/main" id="{65B141F0-CF42-4DCD-B19D-9A91E0A92595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3231860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16"/>
                        <a:stretch>
                          <a:fillRect l="-669" t="-156098" r="-8434" b="-241463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4F890162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 wp14:anchorId="62FEE3D2" wp14:editId="6776E72C">
            <wp:extent cx="4076700" cy="243840"/>
            <wp:effectExtent l="0" t="0" r="0" b="0"/>
            <wp:docPr id="15" name="Объект 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1" y="3645384"/>
                      <a:chExt cx="4553491" cy="246221"/>
                    </a:xfrm>
                  </a:grpSpPr>
                  <a:sp>
                    <a:nvSpPr>
                      <a:cNvPr id="22" name="TextBox 21">
                        <a:extLst>
                          <a:ext uri="{FF2B5EF4-FFF2-40B4-BE49-F238E27FC236}">
                            <a16:creationId xmlns:a16="http://schemas.microsoft.com/office/drawing/2014/main" id="{66D81581-B152-4247-91C8-23287DCC456E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3645384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17"/>
                        <a:stretch>
                          <a:fillRect l="-669" t="-162500" r="-8434" b="-247500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5606DE6C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 wp14:anchorId="578F8043" wp14:editId="37387F27">
            <wp:extent cx="2948940" cy="259080"/>
            <wp:effectExtent l="0" t="0" r="0" b="0"/>
            <wp:docPr id="16" name="Объект 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62816" cy="246221"/>
                      <a:chOff x="325501" y="4058908"/>
                      <a:chExt cx="3262816" cy="246221"/>
                    </a:xfrm>
                  </a:grpSpPr>
                  <a:sp>
                    <a:nvSpPr>
                      <a:cNvPr id="23" name="TextBox 22">
                        <a:extLst>
                          <a:ext uri="{FF2B5EF4-FFF2-40B4-BE49-F238E27FC236}">
                            <a16:creationId xmlns:a16="http://schemas.microsoft.com/office/drawing/2014/main" id="{FDF97F6F-10DB-4B32-8F18-4167B197C4C3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4058908"/>
                        <a:ext cx="3262816" cy="246221"/>
                      </a:xfrm>
                      <a:prstGeom prst="rect">
                        <a:avLst/>
                      </a:prstGeom>
                      <a:blipFill>
                        <a:blip r:embed="rId18"/>
                        <a:stretch>
                          <a:fillRect l="-373" b="-32500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608FC806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lastRenderedPageBreak/>
        <w:drawing>
          <wp:inline distT="0" distB="0" distL="0" distR="0" wp14:anchorId="0D72DBD4" wp14:editId="0A6813A2">
            <wp:extent cx="1771575" cy="246221"/>
            <wp:effectExtent l="0" t="0" r="0" b="0"/>
            <wp:docPr id="17" name="Объект 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771575" cy="246221"/>
                      <a:chOff x="325500" y="4484327"/>
                      <a:chExt cx="1771575" cy="246221"/>
                    </a:xfrm>
                  </a:grpSpPr>
                  <a:sp>
                    <a:nvSpPr>
                      <a:cNvPr id="24" name="TextBox 23">
                        <a:extLst>
                          <a:ext uri="{FF2B5EF4-FFF2-40B4-BE49-F238E27FC236}">
                            <a16:creationId xmlns:a16="http://schemas.microsoft.com/office/drawing/2014/main" id="{758DFF6A-AC1F-4D3A-BD09-7F4DB5EC954B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4484327"/>
                        <a:ext cx="1771575" cy="246221"/>
                      </a:xfrm>
                      <a:prstGeom prst="rect">
                        <a:avLst/>
                      </a:prstGeom>
                      <a:blipFill>
                        <a:blip r:embed="rId19"/>
                        <a:stretch>
                          <a:fillRect l="-1031" b="-32500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06F97283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 wp14:anchorId="55C5E97E" wp14:editId="249B7718">
            <wp:extent cx="3905250" cy="220980"/>
            <wp:effectExtent l="0" t="0" r="0" b="0"/>
            <wp:docPr id="18" name="Объект 1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0" y="4897851"/>
                      <a:chExt cx="4553491" cy="246221"/>
                    </a:xfrm>
                  </a:grpSpPr>
                  <a:sp>
                    <a:nvSpPr>
                      <a:cNvPr id="26" name="TextBox 25">
                        <a:extLst>
                          <a:ext uri="{FF2B5EF4-FFF2-40B4-BE49-F238E27FC236}">
                            <a16:creationId xmlns:a16="http://schemas.microsoft.com/office/drawing/2014/main" id="{0D80CB66-E4AD-4DFB-9348-F325F91A346A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4897851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20"/>
                        <a:stretch>
                          <a:fillRect l="-669" t="-156098" r="-8434" b="-241463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2AAAC762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Cs/>
          <w:noProof/>
          <w:color w:val="000000"/>
          <w:sz w:val="20"/>
          <w:szCs w:val="20"/>
          <w:lang w:eastAsia="ru-RU"/>
        </w:rPr>
        <w:drawing>
          <wp:inline distT="0" distB="0" distL="0" distR="0" wp14:anchorId="7B3491E8" wp14:editId="2ACE6858">
            <wp:extent cx="3947160" cy="236220"/>
            <wp:effectExtent l="0" t="0" r="0" b="0"/>
            <wp:docPr id="19" name="Объект 1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0" y="5311375"/>
                      <a:chExt cx="4553491" cy="246221"/>
                    </a:xfrm>
                  </a:grpSpPr>
                  <a:sp>
                    <a:nvSpPr>
                      <a:cNvPr id="27" name="TextBox 26">
                        <a:extLst>
                          <a:ext uri="{FF2B5EF4-FFF2-40B4-BE49-F238E27FC236}">
                            <a16:creationId xmlns:a16="http://schemas.microsoft.com/office/drawing/2014/main" id="{F452CD7D-88F5-4200-AF65-B8FF39C476F4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5311375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21"/>
                        <a:stretch>
                          <a:fillRect l="-669" t="-156098" r="-8434" b="-241463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74AFD27D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Cs/>
          <w:noProof/>
          <w:color w:val="000000"/>
          <w:sz w:val="20"/>
          <w:szCs w:val="20"/>
          <w:lang w:eastAsia="ru-RU"/>
        </w:rPr>
        <w:drawing>
          <wp:inline distT="0" distB="0" distL="0" distR="0" wp14:anchorId="4B85C392" wp14:editId="65AC9C71">
            <wp:extent cx="3025140" cy="243840"/>
            <wp:effectExtent l="0" t="0" r="0" b="0"/>
            <wp:docPr id="20" name="Объект 1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62816" cy="246221"/>
                      <a:chOff x="325500" y="5724899"/>
                      <a:chExt cx="3262816" cy="246221"/>
                    </a:xfrm>
                  </a:grpSpPr>
                  <a:sp>
                    <a:nvSpPr>
                      <a:cNvPr id="28" name="TextBox 27">
                        <a:extLst>
                          <a:ext uri="{FF2B5EF4-FFF2-40B4-BE49-F238E27FC236}">
                            <a16:creationId xmlns:a16="http://schemas.microsoft.com/office/drawing/2014/main" id="{72BCB6D9-E4C4-439F-B272-D94F406F8CDC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5724899"/>
                        <a:ext cx="3262816" cy="246221"/>
                      </a:xfrm>
                      <a:prstGeom prst="rect">
                        <a:avLst/>
                      </a:prstGeom>
                      <a:blipFill>
                        <a:blip r:embed="rId22"/>
                        <a:stretch>
                          <a:fillRect l="-373" b="-31707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182B0816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45E20570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0AF7848A" w14:textId="77777777" w:rsidR="00A15FD7" w:rsidRP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где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– шаг вычисления;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f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(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x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, </w:t>
      </w:r>
      <w:proofErr w:type="spellStart"/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proofErr w:type="spellEnd"/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)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– правая часть дифференциального уравнения</w:t>
      </w: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54A4565B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3F91D20D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58341344" w14:textId="77777777" w:rsidR="006F055F" w:rsidRPr="00A15FD7" w:rsidRDefault="00A811E1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Решить систему дифференциальных уравнений первого порядка:</w:t>
      </w:r>
    </w:p>
    <w:p w14:paraId="60D3E9AC" w14:textId="77777777" w:rsidR="00A15FD7" w:rsidRDefault="007041D1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object w:dxaOrig="1086" w:dyaOrig="548" w14:anchorId="29FA842D">
          <v:shape id="_x0000_s1029" type="#_x0000_t75" style="position:absolute;margin-left:-2.25pt;margin-top:3.3pt;width:69pt;height:75pt;z-index:251661312">
            <v:imagedata r:id="rId23" o:title=""/>
          </v:shape>
          <o:OLEObject Type="Embed" ProgID="Equation.DSMT4" ShapeID="_x0000_s1029" DrawAspect="Content" ObjectID="_1651297752" r:id="rId24"/>
        </w:object>
      </w:r>
    </w:p>
    <w:p w14:paraId="3CB860BF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0864637F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0E49A607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3A73186F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6C7D3582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1A7ABE9B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71EEF5E1" w14:textId="77777777"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14:paraId="775BB411" w14:textId="77777777" w:rsidR="00A15FD7" w:rsidRP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методами Эйлера и Рунге-Кутты на отрезке </w:t>
      </w:r>
      <w:r w:rsidRPr="00A15FD7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[0; 1]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с шагом </w:t>
      </w:r>
    </w:p>
    <w:p w14:paraId="1417EFC8" w14:textId="77777777" w:rsid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h</w:t>
      </w:r>
      <w:r w:rsidRPr="003B4D79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 = 0,1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75568C04" w14:textId="77777777" w:rsidR="00A15FD7" w:rsidRP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Начальные условия: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A15FD7">
        <w:rPr>
          <w:rFonts w:ascii="Times New Roman" w:hAnsi="Times New Roman"/>
          <w:bCs/>
          <w:i/>
          <w:iCs/>
          <w:color w:val="000000"/>
          <w:sz w:val="28"/>
          <w:szCs w:val="28"/>
          <w:vertAlign w:val="subscript"/>
          <w:lang w:eastAsia="ru-RU"/>
        </w:rPr>
        <w:t>1</w:t>
      </w:r>
      <w:r w:rsidRPr="00A15FD7">
        <w:rPr>
          <w:rFonts w:ascii="Times New Roman" w:hAnsi="Times New Roman"/>
          <w:bCs/>
          <w:i/>
          <w:iCs/>
          <w:color w:val="000000"/>
          <w:sz w:val="28"/>
          <w:szCs w:val="28"/>
          <w:lang w:eastAsia="ru-RU"/>
        </w:rPr>
        <w:t>(0)</w:t>
      </w:r>
      <w:r w:rsidRPr="003B4D79">
        <w:rPr>
          <w:rFonts w:ascii="Times New Roman" w:hAnsi="Times New Roman"/>
          <w:bCs/>
          <w:i/>
          <w:iCs/>
          <w:color w:val="000000"/>
          <w:sz w:val="28"/>
          <w:szCs w:val="28"/>
          <w:lang w:eastAsia="ru-RU"/>
        </w:rPr>
        <w:t xml:space="preserve"> = </w:t>
      </w:r>
      <w:r w:rsidRPr="00A15FD7">
        <w:rPr>
          <w:rFonts w:ascii="Times New Roman" w:hAnsi="Times New Roman"/>
          <w:bCs/>
          <w:i/>
          <w:iCs/>
          <w:color w:val="000000"/>
          <w:sz w:val="28"/>
          <w:szCs w:val="28"/>
          <w:lang w:eastAsia="ru-RU"/>
        </w:rPr>
        <w:t>0</w:t>
      </w:r>
      <w:r w:rsidRPr="003B4D79">
        <w:rPr>
          <w:rFonts w:ascii="Times New Roman" w:hAnsi="Times New Roman"/>
          <w:bCs/>
          <w:i/>
          <w:iCs/>
          <w:color w:val="000000"/>
          <w:sz w:val="28"/>
          <w:szCs w:val="28"/>
          <w:lang w:eastAsia="ru-RU"/>
        </w:rPr>
        <w:t xml:space="preserve">; </w:t>
      </w:r>
      <w:r w:rsidRPr="00A15FD7">
        <w:rPr>
          <w:rFonts w:ascii="Times New Roman" w:hAnsi="Times New Roman"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3B4D79">
        <w:rPr>
          <w:rFonts w:ascii="Times New Roman" w:hAnsi="Times New Roman"/>
          <w:bCs/>
          <w:i/>
          <w:iCs/>
          <w:color w:val="000000"/>
          <w:sz w:val="28"/>
          <w:szCs w:val="28"/>
          <w:vertAlign w:val="subscript"/>
          <w:lang w:eastAsia="ru-RU"/>
        </w:rPr>
        <w:t>2</w:t>
      </w:r>
      <w:r w:rsidRPr="003B4D79">
        <w:rPr>
          <w:rFonts w:ascii="Times New Roman" w:hAnsi="Times New Roman"/>
          <w:bCs/>
          <w:i/>
          <w:iCs/>
          <w:color w:val="000000"/>
          <w:sz w:val="28"/>
          <w:szCs w:val="28"/>
          <w:lang w:eastAsia="ru-RU"/>
        </w:rPr>
        <w:t>(0) = 0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14:paraId="144676C8" w14:textId="77777777" w:rsidR="00A15FD7" w:rsidRP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14:paraId="6E479DE9" w14:textId="77777777" w:rsidR="0018077E" w:rsidRPr="00A15FD7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rogram</w:t>
      </w:r>
      <w:r w:rsidRPr="00A15FD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</w:t>
      </w:r>
      <w:r w:rsidRPr="00A15FD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_13_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xample</w:t>
      </w:r>
      <w:r w:rsidRPr="00A15FD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C81E9E2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14:paraId="2EF64EDB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A3BF389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8FAAFA7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rts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4316E3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675CFD14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565D9B4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5F5DCEBE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exp(-x * y1)</w:t>
      </w:r>
    </w:p>
    <w:p w14:paraId="2CD12EB5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FF9ADDE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ethod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start_y1, start_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14:paraId="58900EDD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29971FCF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5AC14C7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5A5E232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f: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7E37214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4B9C41E8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4499368D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44CE8DD3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43239FE2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8B97ED6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14:paraId="0F43BA8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14:paraId="34568369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75FC34D9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678463A3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14:paraId="5CEF5954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14:paraId="6542C1AE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4D0D2C11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, y1, y2);</w:t>
      </w:r>
    </w:p>
    <w:p w14:paraId="0D606BAF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1 + h * f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470FD471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2 + h * f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4555D1E9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x + h</w:t>
      </w:r>
    </w:p>
    <w:p w14:paraId="0862AFD7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D00769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5D159A4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;</w:t>
      </w:r>
    </w:p>
    <w:p w14:paraId="6B68AE8F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29FD96D1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08F94F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1F5179D4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3BB8E2A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1D499F9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2C7B1F48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A6BE5B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</w:p>
    <w:p w14:paraId="68574892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787F10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5357AFF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5FBC54FD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</w:t>
      </w:r>
    </w:p>
    <w:p w14:paraId="57154B45" w14:textId="77777777"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. </w:t>
      </w:r>
    </w:p>
    <w:p w14:paraId="66F57C57" w14:textId="77777777"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14:paraId="72B0137B" w14:textId="77777777"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14:paraId="67E85BE1" w14:textId="77777777"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</w:p>
    <w:p w14:paraId="5819ACDD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Ответ:</w:t>
      </w:r>
    </w:p>
    <w:p w14:paraId="6C098A3A" w14:textId="77777777"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14:paraId="4508BB25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   </w:t>
      </w:r>
      <w:r w:rsidRPr="0018077E">
        <w:rPr>
          <w:rFonts w:ascii="Times New Roman" w:hAnsi="Times New Roman"/>
          <w:bCs/>
          <w:color w:val="000000"/>
          <w:sz w:val="28"/>
          <w:szCs w:val="28"/>
          <w:lang w:eastAsia="ru-RU"/>
        </w:rPr>
        <w:t>0.0000    0.0000    0.0000</w:t>
      </w:r>
    </w:p>
    <w:p w14:paraId="7B005FD1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   0.1000    0.0000    0.1000</w:t>
      </w:r>
    </w:p>
    <w:p w14:paraId="5868CBE9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   0.2000    0.0100    0.2000</w:t>
      </w:r>
    </w:p>
    <w:p w14:paraId="47639491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   0.3000    0.0300    0.2998</w:t>
      </w:r>
    </w:p>
    <w:p w14:paraId="5247603B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   0.4000    0.0600    0.3989</w:t>
      </w:r>
    </w:p>
    <w:p w14:paraId="1743A44F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   0.5000    0.0999    0.4965</w:t>
      </w:r>
    </w:p>
    <w:p w14:paraId="19031B41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   0.6000    0.1495    0.5917</w:t>
      </w:r>
    </w:p>
    <w:p w14:paraId="27395B11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   0.7000    0.2087    0.6831</w:t>
      </w:r>
    </w:p>
    <w:p w14:paraId="5E675578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   0.8000    0.2770    0.7695</w:t>
      </w:r>
    </w:p>
    <w:p w14:paraId="3D46C292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   0.9000    0.3539    0.8496</w:t>
      </w:r>
    </w:p>
    <w:p w14:paraId="5EA33D0B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   1.0000    0.4389    0.9223 </w:t>
      </w:r>
    </w:p>
    <w:p w14:paraId="3769BF5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14:paraId="6EDD449D" w14:textId="77777777" w:rsidR="0018077E" w:rsidRPr="003B4D79" w:rsidRDefault="001807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0"/>
          <w:szCs w:val="20"/>
          <w:lang w:eastAsia="ru-RU"/>
        </w:rPr>
      </w:pPr>
    </w:p>
    <w:p w14:paraId="399E3219" w14:textId="77777777" w:rsidR="005278DA" w:rsidRDefault="005278DA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278DA">
        <w:rPr>
          <w:rFonts w:ascii="Times New Roman" w:hAnsi="Times New Roman"/>
          <w:b/>
          <w:sz w:val="28"/>
          <w:szCs w:val="28"/>
        </w:rPr>
        <w:t>Метод</w:t>
      </w:r>
      <w:r w:rsidRPr="003B4D79">
        <w:rPr>
          <w:rFonts w:ascii="Times New Roman" w:hAnsi="Times New Roman"/>
          <w:b/>
          <w:sz w:val="28"/>
          <w:szCs w:val="28"/>
        </w:rPr>
        <w:t xml:space="preserve"> </w:t>
      </w:r>
      <w:r w:rsidRPr="005278DA">
        <w:rPr>
          <w:rFonts w:ascii="Times New Roman" w:hAnsi="Times New Roman"/>
          <w:b/>
          <w:sz w:val="28"/>
          <w:szCs w:val="28"/>
        </w:rPr>
        <w:t>Рунге</w:t>
      </w:r>
      <w:r w:rsidRPr="003B4D79">
        <w:rPr>
          <w:rFonts w:ascii="Times New Roman" w:hAnsi="Times New Roman"/>
          <w:b/>
          <w:sz w:val="28"/>
          <w:szCs w:val="28"/>
        </w:rPr>
        <w:t>-</w:t>
      </w:r>
      <w:r w:rsidRPr="005278DA">
        <w:rPr>
          <w:rFonts w:ascii="Times New Roman" w:hAnsi="Times New Roman"/>
          <w:b/>
          <w:sz w:val="28"/>
          <w:szCs w:val="28"/>
        </w:rPr>
        <w:t>Кутты</w:t>
      </w:r>
      <w:r w:rsidRPr="003B4D79">
        <w:rPr>
          <w:rFonts w:ascii="Times New Roman" w:hAnsi="Times New Roman"/>
          <w:b/>
          <w:sz w:val="28"/>
          <w:szCs w:val="28"/>
        </w:rPr>
        <w:t>:</w:t>
      </w:r>
    </w:p>
    <w:p w14:paraId="04F4B4B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rogram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_13_example;</w:t>
      </w:r>
    </w:p>
    <w:p w14:paraId="3AC481FB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FBB3CF2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14:paraId="6D1DE3AE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EB48D43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F9C1157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15213D2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rts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4CF1144" w14:textId="77777777"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begin</w:t>
      </w:r>
      <w:proofErr w:type="spellEnd"/>
    </w:p>
    <w:p w14:paraId="56D63D76" w14:textId="77777777"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 xml:space="preserve">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SetLength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>
        <w:rPr>
          <w:rFonts w:ascii="Courier New" w:hAnsi="Courier New" w:cs="Courier New"/>
          <w:color w:val="0000FF"/>
          <w:sz w:val="20"/>
          <w:szCs w:val="20"/>
          <w:lang w:eastAsia="ru-RU"/>
        </w:rPr>
        <w:t>resul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, </w:t>
      </w:r>
      <w:r>
        <w:rPr>
          <w:rFonts w:ascii="Courier New" w:hAnsi="Courier New" w:cs="Courier New"/>
          <w:color w:val="006400"/>
          <w:sz w:val="20"/>
          <w:szCs w:val="20"/>
          <w:lang w:eastAsia="ru-RU"/>
        </w:rPr>
        <w:t>2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);</w:t>
      </w:r>
    </w:p>
    <w:p w14:paraId="7400C26A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5C2F4196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exp(-x * y1)</w:t>
      </w:r>
    </w:p>
    <w:p w14:paraId="1BF3F2AF" w14:textId="77777777"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;</w:t>
      </w:r>
    </w:p>
    <w:p w14:paraId="78B1D938" w14:textId="77777777"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14:paraId="59E73BA5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ethod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start_y1, start_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14:paraId="16E7FDFD" w14:textId="77777777"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var</w:t>
      </w:r>
      <w:proofErr w:type="spellEnd"/>
    </w:p>
    <w:p w14:paraId="5D078C9A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5A9EAE8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2A57C87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: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1A7345E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0690AE27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775C3E4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7BE8F03A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3254DF53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D084F89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14:paraId="42E0398C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y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14:paraId="2F0C9696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0F9D375" w14:textId="77777777"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begin</w:t>
      </w:r>
      <w:proofErr w:type="spellEnd"/>
    </w:p>
    <w:p w14:paraId="5B31F69C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14:paraId="26CEA6F9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14:paraId="60E8724D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5075D7A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, y1, y2);</w:t>
      </w:r>
    </w:p>
    <w:p w14:paraId="53DE054B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x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77DE4DE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3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x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3C1CB3B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4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 + h, y1 +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, y2 +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);</w:t>
      </w:r>
    </w:p>
    <w:p w14:paraId="3C9E3AD9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1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1D447B5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2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673B75CA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x + h</w:t>
      </w:r>
    </w:p>
    <w:p w14:paraId="6F22BC64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2A24BC1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740F5AB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;</w:t>
      </w:r>
    </w:p>
    <w:p w14:paraId="221D70B2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5E7932C1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A9D0B0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25BBE6A1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348B69FB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636DA49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004F151D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4E9A31E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14:paraId="4223AED6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DF7100C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A2F811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B772172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344AFC1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method</w:t>
      </w:r>
      <w:proofErr w:type="spell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</w:t>
      </w:r>
    </w:p>
    <w:p w14:paraId="3BB4CFFF" w14:textId="77777777"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14:paraId="229C4FD7" w14:textId="77777777" w:rsidR="0018077E" w:rsidRP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1AFBBA7" w14:textId="77777777" w:rsid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:</w:t>
      </w:r>
    </w:p>
    <w:p w14:paraId="2DBED9A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0.0000    0.0000    0.0000</w:t>
      </w:r>
    </w:p>
    <w:p w14:paraId="0DAF8E71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0.1000    0.0050    0.1000</w:t>
      </w:r>
    </w:p>
    <w:p w14:paraId="22F84B30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0.2000    0.0200    0.1998</w:t>
      </w:r>
    </w:p>
    <w:p w14:paraId="2A692484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0.3000    0.0449    0.2990</w:t>
      </w:r>
    </w:p>
    <w:p w14:paraId="1EAA98A6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0.4000    0.0797    0.3968</w:t>
      </w:r>
    </w:p>
    <w:p w14:paraId="11AED0BB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0.5000    0.1242    0.4924</w:t>
      </w:r>
    </w:p>
    <w:p w14:paraId="7A8A40CA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0.6000    0.1781    0.5844</w:t>
      </w:r>
    </w:p>
    <w:p w14:paraId="24E481B1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0.7000    0.2409    0.6717</w:t>
      </w:r>
    </w:p>
    <w:p w14:paraId="6D5023F6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0.8000    0.3122    0.7529</w:t>
      </w:r>
    </w:p>
    <w:p w14:paraId="36808B34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0.9000    0.3913    0.8271</w:t>
      </w:r>
    </w:p>
    <w:p w14:paraId="7C692706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1.0000    0.4774    0.8933</w:t>
      </w:r>
    </w:p>
    <w:p w14:paraId="690B08EA" w14:textId="77777777"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14:paraId="6761DD09" w14:textId="77777777" w:rsidR="0018077E" w:rsidRPr="0018077E" w:rsidRDefault="0018077E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30698EEB" w14:textId="77777777" w:rsidR="00F973EC" w:rsidRDefault="00F973EC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Практическая часть</w:t>
      </w:r>
    </w:p>
    <w:p w14:paraId="5C9C8F62" w14:textId="77777777" w:rsidR="00F973EC" w:rsidRPr="00311E30" w:rsidRDefault="00F973EC" w:rsidP="00F973EC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ние </w:t>
      </w:r>
    </w:p>
    <w:p w14:paraId="7D357D69" w14:textId="77777777" w:rsidR="00F973EC" w:rsidRDefault="00F973EC" w:rsidP="0018077E">
      <w:pPr>
        <w:spacing w:line="360" w:lineRule="auto"/>
        <w:rPr>
          <w:rFonts w:ascii="Times New Roman" w:hAnsi="Times New Roman"/>
          <w:sz w:val="28"/>
          <w:szCs w:val="28"/>
        </w:rPr>
      </w:pPr>
      <w:r w:rsidRPr="00F973EC">
        <w:rPr>
          <w:rFonts w:ascii="Times New Roman" w:hAnsi="Times New Roman"/>
          <w:b/>
          <w:sz w:val="28"/>
          <w:szCs w:val="28"/>
        </w:rPr>
        <w:t>Задание:</w:t>
      </w:r>
      <w:r>
        <w:rPr>
          <w:rFonts w:ascii="Times New Roman" w:hAnsi="Times New Roman"/>
          <w:sz w:val="28"/>
          <w:szCs w:val="28"/>
        </w:rPr>
        <w:t xml:space="preserve"> </w:t>
      </w:r>
      <w:r w:rsidR="0018077E" w:rsidRPr="0018077E">
        <w:rPr>
          <w:rFonts w:ascii="Times New Roman" w:hAnsi="Times New Roman"/>
          <w:sz w:val="28"/>
          <w:szCs w:val="28"/>
        </w:rPr>
        <w:t xml:space="preserve">Решите систему дифференциальных уравнений методами Эйлера и Рунге-Кутты. Определите погрешность расчетного значения переменной </w:t>
      </w:r>
      <w:r w:rsidR="0018077E" w:rsidRPr="0018077E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y</w:t>
      </w:r>
      <w:r w:rsidR="0018077E" w:rsidRPr="0018077E">
        <w:rPr>
          <w:rFonts w:ascii="Times New Roman" w:hAnsi="Times New Roman"/>
          <w:sz w:val="28"/>
          <w:szCs w:val="28"/>
        </w:rPr>
        <w:t xml:space="preserve"> для каждого из методов, использовав формулу:</w:t>
      </w:r>
    </w:p>
    <w:p w14:paraId="08192B0C" w14:textId="77777777" w:rsidR="00F973EC" w:rsidRPr="00F973EC" w:rsidRDefault="00F973EC" w:rsidP="00F973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973EC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AAD861F" wp14:editId="3DFF0996">
            <wp:extent cx="1619250" cy="480060"/>
            <wp:effectExtent l="19050" t="0" r="0" b="0"/>
            <wp:docPr id="11" name="Объект 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186624" cy="647678"/>
                      <a:chOff x="707234" y="2187291"/>
                      <a:chExt cx="2186624" cy="647678"/>
                    </a:xfrm>
                  </a:grpSpPr>
                  <a:sp>
                    <a:nvSpPr>
                      <a:cNvPr id="4" name="TextBox 3">
                        <a:extLst>
                          <a:ext uri="{FF2B5EF4-FFF2-40B4-BE49-F238E27FC236}">
                            <a16:creationId xmlns:a16="http://schemas.microsoft.com/office/drawing/2014/main" id="{9595804B-915D-4DB8-AAAA-7BF6B54C600E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707234" y="2187291"/>
                        <a:ext cx="2186624" cy="647678"/>
                      </a:xfrm>
                      <a:prstGeom prst="rect">
                        <a:avLst/>
                      </a:prstGeom>
                      <a:blipFill>
                        <a:blip r:embed="rId25" cstate="print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48950F40" w14:textId="77777777" w:rsidR="00434CD3" w:rsidRPr="00F973EC" w:rsidRDefault="00F973EC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973E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C1F8D6A" wp14:editId="6181181D">
            <wp:extent cx="4648200" cy="601980"/>
            <wp:effectExtent l="0" t="0" r="0" b="0"/>
            <wp:docPr id="12" name="Объект 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041722" cy="707886"/>
                      <a:chOff x="2918691" y="2112218"/>
                      <a:chExt cx="6041722" cy="707886"/>
                    </a:xfrm>
                  </a:grpSpPr>
                  <a:sp>
                    <a:nvSpPr>
                      <a:cNvPr id="19" name="TextBox 18">
                        <a:extLst>
                          <a:ext uri="{FF2B5EF4-FFF2-40B4-BE49-F238E27FC236}">
                            <a16:creationId xmlns:a16="http://schemas.microsoft.com/office/drawing/2014/main" id="{E4344F1C-11EA-4E86-A203-71057213E545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2918691" y="2112218"/>
                        <a:ext cx="6041722" cy="707886"/>
                      </a:xfrm>
                      <a:prstGeom prst="rect">
                        <a:avLst/>
                      </a:prstGeom>
                      <a:blipFill>
                        <a:blip r:embed="rId26" cstate="print"/>
                        <a:stretch>
                          <a:fillRect l="-1110" t="-4274" r="-1009" b="-13675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1976E451" w14:textId="77777777" w:rsidR="00434CD3" w:rsidRPr="005278DA" w:rsidRDefault="00434CD3" w:rsidP="00A442D5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0121B7A5" w14:textId="77777777" w:rsidR="00F973EC" w:rsidRDefault="00F973EC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14:paraId="058EDB9C" w14:textId="77777777" w:rsidR="00F973EC" w:rsidRDefault="0018077E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 wp14:anchorId="3086ED13" wp14:editId="4341B1E4">
            <wp:simplePos x="0" y="0"/>
            <wp:positionH relativeFrom="column">
              <wp:posOffset>-497205</wp:posOffset>
            </wp:positionH>
            <wp:positionV relativeFrom="paragraph">
              <wp:posOffset>-72390</wp:posOffset>
            </wp:positionV>
            <wp:extent cx="6755130" cy="3688080"/>
            <wp:effectExtent l="19050" t="0" r="762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21216" t="17439" r="6169" b="120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5130" cy="3688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48B98A8" w14:textId="77777777" w:rsidR="0018077E" w:rsidRDefault="0018077E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14:paraId="0A6C5815" w14:textId="77777777" w:rsidR="0018077E" w:rsidRDefault="0018077E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14:paraId="797BD932" w14:textId="77777777"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14:paraId="1F483C84" w14:textId="77777777"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14:paraId="3146566A" w14:textId="77777777"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14:paraId="726DFEC4" w14:textId="77777777"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14:paraId="00D39261" w14:textId="77777777"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14:paraId="4FA33960" w14:textId="77777777"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14:paraId="43DD032C" w14:textId="77777777"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14:paraId="10CF987D" w14:textId="77777777"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14:paraId="07199D4D" w14:textId="77777777"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14:paraId="7CB434B0" w14:textId="77777777"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14:paraId="28563A1A" w14:textId="77777777" w:rsidR="00F973EC" w:rsidRDefault="00F973EC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граммная реализация:</w:t>
      </w:r>
    </w:p>
    <w:p w14:paraId="0EFFBC28" w14:textId="77777777" w:rsidR="00F973EC" w:rsidRDefault="00F973EC" w:rsidP="00F973EC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  <w:t>1)</w:t>
      </w:r>
    </w:p>
    <w:p w14:paraId="03E213AA" w14:textId="77777777" w:rsidR="004C6AB9" w:rsidRPr="007041D1" w:rsidRDefault="004C6AB9" w:rsidP="00F973EC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 способ:</w:t>
      </w:r>
    </w:p>
    <w:p w14:paraId="13191F07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rogram</w:t>
      </w:r>
      <w:r w:rsidRPr="007041D1"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 xml:space="preserve">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</w:t>
      </w:r>
      <w:r w:rsidRPr="007041D1">
        <w:rPr>
          <w:rFonts w:ascii="Courier New" w:hAnsi="Courier New" w:cs="Courier New"/>
          <w:color w:val="000000"/>
          <w:sz w:val="20"/>
          <w:szCs w:val="20"/>
          <w:lang w:eastAsia="ru-RU"/>
        </w:rPr>
        <w:t>13;</w:t>
      </w:r>
    </w:p>
    <w:p w14:paraId="45C800D9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14:paraId="24D54C3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14:paraId="25DA9DF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EEB1CD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CBD6315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88ED85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B0E9F4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rts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1, y2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B00610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897DA6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74A39C5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3B131C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FCFBBD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F652BE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-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1 +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2;</w:t>
      </w:r>
    </w:p>
    <w:p w14:paraId="4752E54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231FDB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- y1 +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2</w:t>
      </w:r>
    </w:p>
    <w:p w14:paraId="62DF9FD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804AC3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64F860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3D5C8C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a(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B838AE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0738965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3B6AAF4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6D1EFA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3EE2FB55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4D0D1C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exp(- x) - exp(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;</w:t>
      </w:r>
    </w:p>
    <w:p w14:paraId="7A0CC0B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6493AB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 exp(- x) - exp(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</w:t>
      </w:r>
    </w:p>
    <w:p w14:paraId="525F48F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C7FF41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3C3081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C19507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ethod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start_y1, start_y2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14:paraId="62319CD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45B686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61C1385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C9C5F2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5FABE9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F6FABB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A1C1A3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325D445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f: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D4D285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4108FA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7A64E165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B27E21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1418821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B44678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5A4398F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E4FA15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FEDFC4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7F4BA2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296ACE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9741D5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14:paraId="5696835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73ABB8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14:paraId="53386EE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70447E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3A4624A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FFA0BE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26A7EEA5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37AF33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14:paraId="6ED1D64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31561D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14:paraId="66565F7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A9988E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0F264F5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BBE0695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, y1, y2);</w:t>
      </w:r>
    </w:p>
    <w:p w14:paraId="540F5D6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C7EA84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1 + h * f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20BB68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665BB4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2 + h * f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27CF282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14530D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x + h</w:t>
      </w:r>
    </w:p>
    <w:p w14:paraId="666EC66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2BE164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169E98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731A9C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74C06A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AA8CF3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rro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: matrix;</w:t>
      </w:r>
    </w:p>
    <w:p w14:paraId="3922964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EEBC9E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>var</w:t>
      </w:r>
    </w:p>
    <w:p w14:paraId="36AC9D6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71F11D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DFB6ED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1D922B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delta1, delta2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215F88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FEB833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916D09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B4C2C0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744120B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190099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res));</w:t>
      </w:r>
    </w:p>
    <w:p w14:paraId="0DCC668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5863B3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399B4B3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5A2750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7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147119F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1FCD81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6BFAC44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E4863B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0A25EC1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BDF50A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fa(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7125DAC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446E27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E6B489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4CCED1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4B0B7E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A8C720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7900926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5FE258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21F1B1D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0402EC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494EEEB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429CB2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1;</w:t>
      </w:r>
    </w:p>
    <w:p w14:paraId="0264B3F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C583E1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1052661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422CB8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05E6F81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8C7B85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6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2</w:t>
      </w:r>
    </w:p>
    <w:p w14:paraId="70F68C8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D7940F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FBD8F8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63730E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E5C4DF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;</w:t>
      </w:r>
    </w:p>
    <w:p w14:paraId="56279EB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901F10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6A89A6F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DD7156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F5C77F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9741CD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1684698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0D0798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08D390C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7650C1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3A8C946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E2553E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390FEE9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3415A3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6D2DF83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79958B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14:paraId="70EC1CA5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D13D57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CEFE7F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AA2534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062C54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78363A5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369BCE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erro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</w:t>
      </w:r>
    </w:p>
    <w:p w14:paraId="1A80CFE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AB46632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041D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.</w:t>
      </w:r>
    </w:p>
    <w:p w14:paraId="55C17C7B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AD15F3C" w14:textId="77777777" w:rsidR="003B4D79" w:rsidRPr="003B4D79" w:rsidRDefault="003B4D79" w:rsidP="00F973EC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14:paraId="4D3F77DC" w14:textId="77777777" w:rsidR="004C6AB9" w:rsidRPr="007041D1" w:rsidRDefault="004C6AB9" w:rsidP="00C733D8">
      <w:pPr>
        <w:tabs>
          <w:tab w:val="left" w:pos="756"/>
        </w:tabs>
        <w:spacing w:after="0" w:line="360" w:lineRule="auto"/>
        <w:jc w:val="both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7041D1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16E5FE87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>
        <w:rPr>
          <w:rFonts w:ascii="Courier New" w:hAnsi="Courier New" w:cs="Courier New"/>
          <w:sz w:val="20"/>
          <w:szCs w:val="20"/>
          <w:lang w:val="en-US" w:eastAsia="ru-RU"/>
        </w:rPr>
        <w:t xml:space="preserve">  </w:t>
      </w:r>
      <w:r w:rsidRPr="007041D1">
        <w:rPr>
          <w:rFonts w:ascii="Times New Roman" w:hAnsi="Times New Roman"/>
          <w:sz w:val="28"/>
          <w:szCs w:val="28"/>
          <w:lang w:val="en-US" w:eastAsia="ru-RU"/>
        </w:rPr>
        <w:t>0.0000    0.0000    0.0000    0.0000    0.0000    0.0000    0.0000</w:t>
      </w:r>
    </w:p>
    <w:p w14:paraId="10623F16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1000    2.4000    2.3979    0.0856   -0.3000   -0.3166    5.2328</w:t>
      </w:r>
    </w:p>
    <w:p w14:paraId="241AF1C1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2000    1.8000    1.7831    0.9479   -0.6300   -0.6731    6.4024</w:t>
      </w:r>
    </w:p>
    <w:p w14:paraId="38B94CE2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3000    1.1880    1.1412    4.1051   -0.9990   -1.0813    7.6113</w:t>
      </w:r>
    </w:p>
    <w:p w14:paraId="37C756CA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4000    0.5508    0.4557   20.8586   -1.4175   -1.5552    8.8554</w:t>
      </w:r>
    </w:p>
    <w:p w14:paraId="7559514E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5000   -0.1264   -0.2922   56.7496   -1.8978   -2.1118   10.1300</w:t>
      </w:r>
    </w:p>
    <w:p w14:paraId="7E9119F0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6000   -0.8602   -1.1249   23.5272   -2.4545   -2.7713   11.4301</w:t>
      </w:r>
    </w:p>
    <w:p w14:paraId="1F9D0F17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7000   -1.6700   -2.0689   19.2795   -3.1049   -3.5586   12.7502</w:t>
      </w:r>
    </w:p>
    <w:p w14:paraId="6758A56B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8000   -2.5779   -3.1557   18.3086   -3.8693   -4.5037   14.0852</w:t>
      </w:r>
    </w:p>
    <w:p w14:paraId="4ECEDF53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9000   -3.6101   -4.4234   18.3858   -4.7724   -5.6431   15.4298</w:t>
      </w:r>
    </w:p>
    <w:p w14:paraId="715A4ABE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1.0000   -4.7970   -5.9175   18.9355   -5.8431   -7.0212   16.7795</w:t>
      </w:r>
    </w:p>
    <w:p w14:paraId="2FF241D4" w14:textId="77777777" w:rsidR="009D0161" w:rsidRPr="007041D1" w:rsidRDefault="009D0161" w:rsidP="00EA3F6D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</w:p>
    <w:p w14:paraId="7BD41D95" w14:textId="77777777" w:rsidR="009D0161" w:rsidRPr="007041D1" w:rsidRDefault="009D0161" w:rsidP="009D0161">
      <w:pPr>
        <w:shd w:val="clear" w:color="auto" w:fill="FFFFFF"/>
        <w:spacing w:after="0" w:line="240" w:lineRule="auto"/>
        <w:rPr>
          <w:rFonts w:eastAsia="Times New Roman" w:cs="Calibri"/>
          <w:color w:val="000000"/>
          <w:lang w:val="en-US" w:eastAsia="ru-RU"/>
        </w:rPr>
      </w:pPr>
      <w:r w:rsidRPr="006F1693">
        <w:rPr>
          <w:rFonts w:eastAsia="Times New Roman" w:cs="Calibri"/>
          <w:color w:val="000000"/>
          <w:lang w:val="en-US" w:eastAsia="ru-RU"/>
        </w:rPr>
        <w:t> </w:t>
      </w:r>
    </w:p>
    <w:p w14:paraId="137FC67B" w14:textId="77777777" w:rsidR="004C6AB9" w:rsidRPr="007041D1" w:rsidRDefault="004C6AB9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14:paraId="27EE1F26" w14:textId="77777777" w:rsidR="004C6AB9" w:rsidRPr="007041D1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 w:rsidRPr="004C6AB9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7041D1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14:paraId="752DACB3" w14:textId="77777777" w:rsidR="00C733D8" w:rsidRPr="007041D1" w:rsidRDefault="00C733D8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74473C3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13;</w:t>
      </w:r>
    </w:p>
    <w:p w14:paraId="6BDD3D0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17B20E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14:paraId="0BAA961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A4CA51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966D1D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88D784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1, 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64B2A3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4C9F0FD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D307E9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1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2;</w:t>
      </w:r>
    </w:p>
    <w:p w14:paraId="1875DAA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- y1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2</w:t>
      </w:r>
    </w:p>
    <w:p w14:paraId="7C52D49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0B1C7F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a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F505FC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976954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754AA68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BE3770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05A86F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BF94EE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exp(- x) - exp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;</w:t>
      </w:r>
    </w:p>
    <w:p w14:paraId="065500B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609053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 exp(- x) - exp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</w:t>
      </w:r>
    </w:p>
    <w:p w14:paraId="231999D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82FDA4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ED56AF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C76A1F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ethod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start_y1, start_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14:paraId="1E31293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5F07401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43321D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8A5899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19B91C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>begin</w:t>
      </w:r>
    </w:p>
    <w:p w14:paraId="7834AD8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17F0ED7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0D3436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13CD975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133C50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14:paraId="4A1AE1B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14:paraId="0451A4C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4B2A95A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3BBCB03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14:paraId="50C1FC4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14:paraId="3CF94EF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43576BF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, y1, y2);</w:t>
      </w:r>
    </w:p>
    <w:p w14:paraId="0BD6B85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x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476A4C2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3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x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53F9362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4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 + h, y1 +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, y2 +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);</w:t>
      </w:r>
    </w:p>
    <w:p w14:paraId="1A9EA3C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1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52FCB7B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2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4420E5C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x + h</w:t>
      </w:r>
    </w:p>
    <w:p w14:paraId="3D1D197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067510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69BA4F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rro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: matrix;</w:t>
      </w:r>
    </w:p>
    <w:p w14:paraId="0C13D55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FEC6D5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5C2C147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21A4CB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5FCB08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A0D653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delta1, delta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EF1BD7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AFE2BB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3DFC8C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B261DE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40554BA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3443CB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res));</w:t>
      </w:r>
    </w:p>
    <w:p w14:paraId="0BDA9D7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CD7954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5587983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DE76FB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7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42B685D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F3A782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3121511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6305A7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680C284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573095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fa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1939E94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DB73C1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989C68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592FAE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2AFFDB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4A4CC6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7142D92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C923EB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017D6C5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3B3233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4A5B09B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19085C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1;</w:t>
      </w:r>
    </w:p>
    <w:p w14:paraId="4068E40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300DE5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235ED53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825C95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2CA9D0D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9BDB7D4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7041D1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7041D1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6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2</w:t>
      </w:r>
    </w:p>
    <w:p w14:paraId="4E41ECD2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22725F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2E7F08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7038B0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DF8EAB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;</w:t>
      </w:r>
    </w:p>
    <w:p w14:paraId="1151A5F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45961C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7409EA9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B7952A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864F30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3CC91B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29FECD1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F0F646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7C8C2E0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8CE44C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0C31E49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11BE55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563B704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14E92D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E63BCB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34B68F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14:paraId="0F066CE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48D857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446A12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4A1AE2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9A335E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7558DFE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D925EB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erro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method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</w:t>
      </w:r>
    </w:p>
    <w:p w14:paraId="2349269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85A5608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041D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.</w:t>
      </w:r>
    </w:p>
    <w:p w14:paraId="4CA34F51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026AB2C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6817B2B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05F05B3" w14:textId="77777777" w:rsidR="00C733D8" w:rsidRPr="003B4D79" w:rsidRDefault="00C733D8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14:paraId="186A7F25" w14:textId="77777777" w:rsidR="00C733D8" w:rsidRPr="003B4D79" w:rsidRDefault="00C733D8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489C5D1F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Courier New" w:hAnsi="Courier New" w:cs="Courier New"/>
          <w:sz w:val="20"/>
          <w:szCs w:val="20"/>
          <w:lang w:val="en-US" w:eastAsia="ru-RU"/>
        </w:rPr>
        <w:t xml:space="preserve">  </w:t>
      </w:r>
      <w:r w:rsidRPr="007041D1">
        <w:rPr>
          <w:rFonts w:ascii="Times New Roman" w:hAnsi="Times New Roman"/>
          <w:sz w:val="28"/>
          <w:szCs w:val="28"/>
          <w:lang w:val="en-US" w:eastAsia="ru-RU"/>
        </w:rPr>
        <w:t>0.0000    0.0000    0.0000    0.0000    0.0000    0.0000    0.0000</w:t>
      </w:r>
    </w:p>
    <w:p w14:paraId="31AD4E52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1000    2.3980    2.3979    0.0001   -0.3166   -0.3166    0.0009</w:t>
      </w:r>
    </w:p>
    <w:p w14:paraId="60A27462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2000    1.7831    1.7831    0.0004   -0.6731   -0.6731    0.0010</w:t>
      </w:r>
    </w:p>
    <w:p w14:paraId="5357B036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3000    1.1412    1.1412    0.0012   -1.0813   -1.0813    0.0012</w:t>
      </w:r>
    </w:p>
    <w:p w14:paraId="660FF4F0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4000    0.4558    0.4557    0.0046   -1.5552   -1.5552    0.0013</w:t>
      </w:r>
    </w:p>
    <w:p w14:paraId="0D34758E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5000   -0.2921   -0.2922    0.0109   -2.1117   -2.1118    0.0015</w:t>
      </w:r>
    </w:p>
    <w:p w14:paraId="308E7E50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6000   -1.1248   -1.1249    0.0041   -2.7713   -2.7713    0.0016</w:t>
      </w:r>
    </w:p>
    <w:p w14:paraId="65907F9A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7000   -2.0688   -2.0689    0.0032   -3.5586   -3.5586    0.0018</w:t>
      </w:r>
    </w:p>
    <w:p w14:paraId="737C2E27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8000   -3.1556   -3.1557    0.0029   -4.5036   -4.5037    0.0020</w:t>
      </w:r>
    </w:p>
    <w:p w14:paraId="7E038DFE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9000   -4.4232   -4.4234    0.0028   -5.6430   -5.6431    0.0022</w:t>
      </w:r>
    </w:p>
    <w:p w14:paraId="696B44FA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1.0000   -5.9174   -5.9175    0.0028   -7.0210   -7.0212    0.0024</w:t>
      </w:r>
    </w:p>
    <w:p w14:paraId="534226D3" w14:textId="77777777" w:rsidR="0018077E" w:rsidRPr="003B4D79" w:rsidRDefault="0018077E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2BD85E18" w14:textId="77777777" w:rsidR="004C6AB9" w:rsidRPr="003B4D79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2)</w:t>
      </w:r>
    </w:p>
    <w:p w14:paraId="269E98B6" w14:textId="77777777" w:rsidR="004C6AB9" w:rsidRPr="003B4D79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2D55375D" w14:textId="77777777" w:rsidR="004C6AB9" w:rsidRPr="003B4D79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 xml:space="preserve">1 </w:t>
      </w:r>
      <w:r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14:paraId="3939BBEF" w14:textId="77777777" w:rsidR="00EA3F6D" w:rsidRPr="003B4D79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76EB8EC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13;</w:t>
      </w:r>
    </w:p>
    <w:p w14:paraId="45D2132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736BB4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14:paraId="79BB7E6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8EC95E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73E7A3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2E40AB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17AF94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rts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1, y2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5BAC00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865000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35BF6E6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BFA448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1B24896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3B6EB8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1 - y2;</w:t>
      </w:r>
    </w:p>
    <w:p w14:paraId="7B76C16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5E790E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1 - y2</w:t>
      </w:r>
    </w:p>
    <w:p w14:paraId="6FAF803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AD730C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C75FD0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578059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a(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87BB0B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C368F0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0418FA4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D45177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6EA2A64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0D2789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 (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 * exp(x);</w:t>
      </w:r>
    </w:p>
    <w:p w14:paraId="55682D1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89794A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 (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8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 * exp(x)</w:t>
      </w:r>
    </w:p>
    <w:p w14:paraId="0A2F238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D7225B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F1CCD9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F0909D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ethod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start_y1, start_y2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14:paraId="18CAE54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ACAB7E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0DFEBE7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0DE8E8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50E0DE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73860B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8E30CF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976552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f: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BAE5E3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B6126A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29153AE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E82508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5858B20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DB3501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4315A65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09AC20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3C125465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63C75F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886654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6E98D1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14:paraId="58D5D1A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DD956B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14:paraId="35DFF91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C643FB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5CEE726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2A7C88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39C517E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9337EA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14:paraId="278E457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80C226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14:paraId="248F9A8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428558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0A6715F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FC31F8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, y1, y2);</w:t>
      </w:r>
    </w:p>
    <w:p w14:paraId="6B9CE2E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CBA34A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1 + h * f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0E82B81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7DC567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y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2 + h * f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6AED06F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2310A5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x + h</w:t>
      </w:r>
    </w:p>
    <w:p w14:paraId="4E67B3D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B6BAE2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D03EC1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A85594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8BE6BF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C4153B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rro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: matrix;</w:t>
      </w:r>
    </w:p>
    <w:p w14:paraId="3134D9D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396B2F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575CE36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18DDF2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AB6E675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5B40A0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delta1, delta2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6F2254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28D1A7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A3D22D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66F7E1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6E45BB6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43275D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res));</w:t>
      </w:r>
    </w:p>
    <w:p w14:paraId="1EDEBD4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20F106C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76F5E6B5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2A0A80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7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85B4BE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17B55D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539A498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103304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52611AF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255695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fa(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51B85F5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92D7F5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17C03E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DAF7F9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0BE1A7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80B49C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741A812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7D9ACE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34CAFDF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A7D198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C4A6B5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E0429F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1;</w:t>
      </w:r>
    </w:p>
    <w:p w14:paraId="70CAC84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E71A2E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8828B5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328A79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69B2A9B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625CB7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6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2</w:t>
      </w:r>
    </w:p>
    <w:p w14:paraId="72FB62F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1110D5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63A0B5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BD1D3AF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BB2BAB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;</w:t>
      </w:r>
    </w:p>
    <w:p w14:paraId="02B1C5A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8F8D3A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7CDCF07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30299C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B4D79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5D2C50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1DCA36A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5875CA2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9D8762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4038D2E3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EFF34D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  begin</w:t>
      </w:r>
    </w:p>
    <w:p w14:paraId="7F9A146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50DDBDB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 :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0FB846FD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B881700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1EE7329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68CB1A9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14:paraId="7E885BF6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03CD5B7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8DFB64E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961AC98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3273064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517838C1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C262872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B4D79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error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01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B4D79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8</w:t>
      </w:r>
      <w:r w:rsidRPr="003B4D79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</w:t>
      </w:r>
    </w:p>
    <w:p w14:paraId="2EEA5935" w14:textId="77777777" w:rsidR="003B4D79" w:rsidRP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F6D1E24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041D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.</w:t>
      </w:r>
    </w:p>
    <w:p w14:paraId="482A4DC1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9F5B690" w14:textId="77777777" w:rsidR="004C6AB9" w:rsidRPr="003B4D79" w:rsidRDefault="004C6AB9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026976CD" w14:textId="77777777" w:rsidR="004C6AB9" w:rsidRPr="003B4D79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14:paraId="22FF4AB3" w14:textId="77777777" w:rsidR="00D25AD1" w:rsidRPr="003B4D79" w:rsidRDefault="00D25AD1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36E17FA9" w14:textId="77777777" w:rsidR="003B4D79" w:rsidRPr="007041D1" w:rsidRDefault="00EA3F6D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sz w:val="28"/>
          <w:szCs w:val="28"/>
          <w:lang w:val="en-US" w:eastAsia="ru-RU"/>
        </w:rPr>
        <w:t xml:space="preserve">    </w:t>
      </w:r>
      <w:r w:rsidR="003B4D79" w:rsidRPr="007041D1">
        <w:rPr>
          <w:rFonts w:ascii="Times New Roman" w:hAnsi="Times New Roman"/>
          <w:sz w:val="28"/>
          <w:szCs w:val="28"/>
          <w:lang w:val="en-US" w:eastAsia="ru-RU"/>
        </w:rPr>
        <w:t>0.0000    0.0000    0.0000    0.0000    0.0000    0.0000    0.0000</w:t>
      </w:r>
    </w:p>
    <w:p w14:paraId="03EB3D95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100    5.0700    5.0705    0.0089    8.1200    8.1208    0.0099</w:t>
      </w:r>
    </w:p>
    <w:p w14:paraId="72A61FAB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200    5.1409    5.1418    0.0178    8.2416    8.2432    0.0197</w:t>
      </w:r>
    </w:p>
    <w:p w14:paraId="6A19D935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300    5.2127    5.2141    0.0266    8.3648    8.3673    0.0295</w:t>
      </w:r>
    </w:p>
    <w:p w14:paraId="7CAEAA48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400    5.2854    5.2873    0.0355    8.4897    8.4930    0.0393</w:t>
      </w:r>
    </w:p>
    <w:p w14:paraId="53C778CD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500    5.3591    5.3615    0.0442    8.6162    8.6204    0.0490</w:t>
      </w:r>
    </w:p>
    <w:p w14:paraId="26723900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600    5.4337    5.4366    0.0530    8.7444    8.7495    0.0586</w:t>
      </w:r>
    </w:p>
    <w:p w14:paraId="07017764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700    5.5093    5.5127    0.0617    8.8743    8.8804    0.0682</w:t>
      </w:r>
    </w:p>
    <w:p w14:paraId="5E4DE841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800    5.5858    5.5898    0.0704    9.0059    9.0129    0.0778</w:t>
      </w:r>
    </w:p>
    <w:p w14:paraId="6DD3F6E7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900    5.6633    5.6678    0.0791    9.1393    9.1473    0.0873</w:t>
      </w:r>
    </w:p>
    <w:p w14:paraId="77B3EE55" w14:textId="77777777" w:rsidR="003B4D79" w:rsidRPr="007041D1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1000    5.7418    5.7469    0.0877    9.2745    9.2834    0.0968</w:t>
      </w:r>
    </w:p>
    <w:p w14:paraId="4CCB1ACE" w14:textId="77777777" w:rsidR="00EA3F6D" w:rsidRPr="003B4D79" w:rsidRDefault="00EA3F6D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14:paraId="26D02847" w14:textId="77777777" w:rsidR="00EA3F6D" w:rsidRPr="003B4D79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1AA604A9" w14:textId="77777777" w:rsidR="004C6AB9" w:rsidRPr="003B4D79" w:rsidRDefault="0028316F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 w:rsidRPr="0028316F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14:paraId="6E0D8B34" w14:textId="77777777" w:rsidR="00EA3F6D" w:rsidRPr="003B4D79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18A2327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13;</w:t>
      </w:r>
    </w:p>
    <w:p w14:paraId="2177D52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D38262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14:paraId="3E1CBE3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FB9730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87FD9B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BCF540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1, 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BD6C27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78EF451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E3A78E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1 - y2;</w:t>
      </w:r>
    </w:p>
    <w:p w14:paraId="743DA90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1 - y2</w:t>
      </w:r>
    </w:p>
    <w:p w14:paraId="7C8B8E8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0E8727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a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07D195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A415EE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58E3281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D853E6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1BB8365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50A36B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 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 * exp(x);</w:t>
      </w:r>
    </w:p>
    <w:p w14:paraId="73E12B3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044EEE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 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8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 * exp(x)</w:t>
      </w:r>
    </w:p>
    <w:p w14:paraId="0F8DAD5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93EEC5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DFEBA3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03B020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ethod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start_y1, start_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14:paraId="72C8F6B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22AEC61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5F169B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972899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A166C4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4945DA7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17DB7B2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5A0F375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14C9FD3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403D1D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14:paraId="4195FB0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14:paraId="31CCE25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C12E09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1B3DFBC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14:paraId="33F1111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14:paraId="42291BE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3E2085D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, y1, y2);</w:t>
      </w:r>
    </w:p>
    <w:p w14:paraId="00BBA54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x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39BF9D2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3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x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6FBF82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4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 + h, y1 +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, y2 +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);</w:t>
      </w:r>
    </w:p>
    <w:p w14:paraId="0B6A893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1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111FCA0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2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0B96DC8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x + h</w:t>
      </w:r>
    </w:p>
    <w:p w14:paraId="3596899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B297DA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1C6966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rro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: matrix;</w:t>
      </w:r>
    </w:p>
    <w:p w14:paraId="2A840D4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6FE81A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0CC0151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FF518A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8BE77B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E04375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delta1, delta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2CB1E5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55758C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2F4AE9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FDADCD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4A56822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3CC543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res));</w:t>
      </w:r>
    </w:p>
    <w:p w14:paraId="00C8468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E45B26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72DB118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93D79F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7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267E022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B2670A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CBDB87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55ADE1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7A05D90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D651F1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fa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3B65AA8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64B4D8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1EA7AD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B76ECB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C64BA5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F4D97D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2EC6CCB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BA8C93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353B63E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274352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7F275D9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43EA74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1;</w:t>
      </w:r>
    </w:p>
    <w:p w14:paraId="12A4097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A0BD65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7329FB8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CA4426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3494AF7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71BD1E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6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2</w:t>
      </w:r>
    </w:p>
    <w:p w14:paraId="11505FD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37880A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0ED966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5B0160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F4918B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;</w:t>
      </w:r>
    </w:p>
    <w:p w14:paraId="024674C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3FAF4F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2D95BA6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41CAAC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AD0785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AA4CE6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4F9060B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0DA8DD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0B8050A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4A26DD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765C5E7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09FFBA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24851C9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1A6A32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10CEB26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49F67C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14:paraId="525CD38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E2C79A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B44B73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634A85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D2C08A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3D5399D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B42DF3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erro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method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0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8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</w:t>
      </w:r>
    </w:p>
    <w:p w14:paraId="5F7B488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79B532B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041D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.</w:t>
      </w:r>
    </w:p>
    <w:p w14:paraId="3CD25B75" w14:textId="77777777" w:rsidR="0018077E" w:rsidRPr="00333FDF" w:rsidRDefault="0018077E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6D0B723D" w14:textId="77777777" w:rsidR="00C733D8" w:rsidRPr="003B4D79" w:rsidRDefault="00C733D8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14:paraId="6B2A8D16" w14:textId="77777777" w:rsidR="0018077E" w:rsidRPr="003B4D79" w:rsidRDefault="0018077E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5A7379CE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 xml:space="preserve">   </w:t>
      </w:r>
      <w:r w:rsidR="0018077E" w:rsidRPr="003B4D79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041D1">
        <w:rPr>
          <w:rFonts w:ascii="Times New Roman" w:hAnsi="Times New Roman"/>
          <w:sz w:val="28"/>
          <w:szCs w:val="28"/>
          <w:lang w:val="en-US" w:eastAsia="ru-RU"/>
        </w:rPr>
        <w:t>0.0000    0.0000    0.0000    0.0000    0.0000    0.0000    0.0000</w:t>
      </w:r>
    </w:p>
    <w:p w14:paraId="1B14B492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100    5.0705    5.0705    0.0000    8.1208    8.1208    0.0000</w:t>
      </w:r>
    </w:p>
    <w:p w14:paraId="04600BA0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200    5.1418    5.1418    0.0000    8.2432    8.2432    0.0000</w:t>
      </w:r>
    </w:p>
    <w:p w14:paraId="73AAB0A5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300    5.2141    5.2141    0.0000    8.3673    8.3673    0.0000</w:t>
      </w:r>
    </w:p>
    <w:p w14:paraId="76479AA1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400    5.2873    5.2873    0.0000    8.4930    8.4930    0.0000</w:t>
      </w:r>
    </w:p>
    <w:p w14:paraId="340419E2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500    5.3615    5.3615    0.0000    8.6204    8.6204    0.0000</w:t>
      </w:r>
    </w:p>
    <w:p w14:paraId="1C61D5A2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600    5.4366    5.4366    0.0000    8.7495    8.7495    0.0000</w:t>
      </w:r>
    </w:p>
    <w:p w14:paraId="704D7C38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700    5.5127    5.5127    0.0000    8.8804    8.8804    0.0000</w:t>
      </w:r>
    </w:p>
    <w:p w14:paraId="67A35E69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800    5.5898    5.5898    0.0000    9.0129    9.0129    0.0000</w:t>
      </w:r>
    </w:p>
    <w:p w14:paraId="0169DBE8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900    5.6678    5.6678    0.0000    9.1473    9.1473    0.0000</w:t>
      </w:r>
    </w:p>
    <w:p w14:paraId="55260D20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1000    5.7469    5.7469    0.0000    9.2834    9.2834    0.0000</w:t>
      </w:r>
    </w:p>
    <w:p w14:paraId="2FD26728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14:paraId="35CC495E" w14:textId="77777777" w:rsidR="0018077E" w:rsidRPr="003B4D79" w:rsidRDefault="0018077E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14:paraId="79275AD6" w14:textId="77777777" w:rsidR="0018077E" w:rsidRPr="003B4D79" w:rsidRDefault="0018077E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75D4ACB7" w14:textId="77777777" w:rsidR="00C733D8" w:rsidRPr="003B4D79" w:rsidRDefault="00C733D8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 w:eastAsia="ru-RU"/>
        </w:rPr>
      </w:pPr>
    </w:p>
    <w:p w14:paraId="7AF2D4C0" w14:textId="77777777" w:rsidR="0028316F" w:rsidRPr="003B4D79" w:rsidRDefault="0028316F" w:rsidP="006468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lastRenderedPageBreak/>
        <w:t>3)</w:t>
      </w:r>
    </w:p>
    <w:p w14:paraId="50D8B5B9" w14:textId="77777777" w:rsidR="0028316F" w:rsidRPr="003B4D79" w:rsidRDefault="0028316F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t xml:space="preserve">1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24C04A4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13;</w:t>
      </w:r>
    </w:p>
    <w:p w14:paraId="7FEF72D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015A08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14:paraId="78BB858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CFF426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7A3045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3E9794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EDEA1A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rts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1, y2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DEDB14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2B7EB8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74D487E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86F1A5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95238A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254F9B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1 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2 +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0FDF78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A0D68B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1 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2 +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</w:p>
    <w:p w14:paraId="4F76B50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</w:p>
    <w:p w14:paraId="180ACB9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132479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0F1218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a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D9F2DC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EACE67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5A11562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6227BC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53F3F6F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156EC0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exp(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 * cos(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x) +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EA9912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A32390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exp(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 * (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cos(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x) +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sin(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x)) +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</w:p>
    <w:p w14:paraId="13C242F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</w:p>
    <w:p w14:paraId="1E8FE8E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1E5CFD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863254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ethod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start_y1, start_y2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14:paraId="4E98E04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9E1612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36581E8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D99192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567F39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FF9E29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077A8A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98E060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f: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88A21F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6450DD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0231C61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A89C61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2281106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C5E810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6087D17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57A99D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5B6DADD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9B3FDC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91BBD3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836E5D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14:paraId="5D1C0A1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7BB51B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14:paraId="083BD3D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A3BD06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63B7CB3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CFB490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6F2E7CA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570A89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14:paraId="2E01BE2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3E857E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14:paraId="537FFC5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FFFCEB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43AA6F7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C83F7F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, y1, y2);</w:t>
      </w:r>
    </w:p>
    <w:p w14:paraId="6DCD55C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960042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1 + h * f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738C8F8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26A366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2 + h * f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6FB5247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343F0F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x + h</w:t>
      </w:r>
    </w:p>
    <w:p w14:paraId="308045E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4070A7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D290C4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AC927F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20DC66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58046D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rro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: matrix;</w:t>
      </w:r>
    </w:p>
    <w:p w14:paraId="65296FA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1AD4E8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70AB853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F224A7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18FFD6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BF9B64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delta1, delta2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5D2BBC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07A900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8F4CC2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2493CC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0EAC754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91B20D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res));</w:t>
      </w:r>
    </w:p>
    <w:p w14:paraId="70C7DD5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E82B7B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37CE6CA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52B0A9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7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5F4277C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3FB0D1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213179A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215D1A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1A185AB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35D0C0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fa(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13A3487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A1F50C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E6B86F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E25781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E7CD35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5C460E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49C790B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80842F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3FFD6F7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8AB215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82B0E6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6D357D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1;</w:t>
      </w:r>
    </w:p>
    <w:p w14:paraId="74DC7F5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A0EBA1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32071F0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63E8C1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38901BF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B8D26D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6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2</w:t>
      </w:r>
    </w:p>
    <w:p w14:paraId="4117358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26E7EA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3FE708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32F3E3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6736C2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;</w:t>
      </w:r>
    </w:p>
    <w:p w14:paraId="3509AEC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F83A7A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08C32F2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2F38B5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4360CC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8943B2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69AD33D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4AB54D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2BE3893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314B2A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5C1704D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A227BB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7F0BE6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9C51B6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69B9422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32B455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14:paraId="2E108B9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BC7663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BAA08D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522731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5A6997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335A4F1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A98C53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erro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.0879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.055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</w:t>
      </w:r>
    </w:p>
    <w:p w14:paraId="41D216E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3C6ADC2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041D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.</w:t>
      </w:r>
    </w:p>
    <w:p w14:paraId="6804CAA2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ADE9CEB" w14:textId="77777777" w:rsidR="00C733D8" w:rsidRPr="003B4D79" w:rsidRDefault="002978F3" w:rsidP="002978F3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="00C733D8">
        <w:rPr>
          <w:rFonts w:ascii="Times New Roman" w:hAnsi="Times New Roman"/>
          <w:b/>
          <w:sz w:val="28"/>
          <w:szCs w:val="28"/>
        </w:rPr>
        <w:t>Ответ</w:t>
      </w:r>
      <w:r w:rsidR="00C733D8"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6936A4B5" w14:textId="77777777" w:rsidR="002978F3" w:rsidRPr="007041D1" w:rsidRDefault="009D0161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2978F3"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  <w:t xml:space="preserve"> </w:t>
      </w:r>
      <w:r w:rsidR="002978F3"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2.1000    1.0780    1.0750    0.2803    1.0660    1.0607    0.4921</w:t>
      </w:r>
    </w:p>
    <w:p w14:paraId="70599C93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2000    1.0606    1.0583    0.2144    1.0654    1.0581    0.6833</w:t>
      </w:r>
    </w:p>
    <w:p w14:paraId="38D8B807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3000    1.0400    1.0410    0.0924    1.0564    1.0502    0.5910</w:t>
      </w:r>
    </w:p>
    <w:p w14:paraId="6D18AB7F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4000    1.0198    1.0250    0.5086    1.0426    1.0396    0.2863</w:t>
      </w:r>
    </w:p>
    <w:p w14:paraId="667827DD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5000    1.0025    1.0117    0.9088    1.0269    1.0283    0.1317</w:t>
      </w:r>
    </w:p>
    <w:p w14:paraId="2A9E2586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6000    0.9895    1.0015    1.1964    1.0120    1.0177    0.5595</w:t>
      </w:r>
    </w:p>
    <w:p w14:paraId="10125029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7000    0.9814    0.9945    1.3175    0.9996    1.0087    0.9100</w:t>
      </w:r>
    </w:p>
    <w:p w14:paraId="2999FD80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8000    0.9779    0.9904    1.2624    0.9905    1.0018    1.1256</w:t>
      </w:r>
    </w:p>
    <w:p w14:paraId="139EF1B7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9000    0.9782    0.9887    1.0574    0.9852    0.9970    1.1834</w:t>
      </w:r>
    </w:p>
    <w:p w14:paraId="53ABC7A1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3.0000    0.9813    0.9887    0.7515    0.9832    0.9940    1.0926</w:t>
      </w:r>
    </w:p>
    <w:p w14:paraId="001656A4" w14:textId="77777777" w:rsidR="007125A0" w:rsidRPr="003B4D79" w:rsidRDefault="007125A0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14:paraId="74067B4F" w14:textId="77777777" w:rsidR="00EA3F6D" w:rsidRPr="003B4D79" w:rsidRDefault="00EA3F6D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14:paraId="37B58C93" w14:textId="77777777" w:rsidR="00C733D8" w:rsidRPr="003B4D79" w:rsidRDefault="00C733D8" w:rsidP="00EA3F6D">
      <w:pPr>
        <w:shd w:val="clear" w:color="auto" w:fill="FFFFFF"/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</w:p>
    <w:p w14:paraId="4ADEA2DE" w14:textId="77777777" w:rsidR="0028316F" w:rsidRPr="003B4D79" w:rsidRDefault="0028316F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t xml:space="preserve">2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5A1AF2B7" w14:textId="77777777" w:rsidR="0066597E" w:rsidRPr="003B4D79" w:rsidRDefault="0066597E" w:rsidP="006659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6DE4F0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13;</w:t>
      </w:r>
    </w:p>
    <w:p w14:paraId="298B167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7E89E6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14:paraId="1212B05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203ACE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20E109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09E1F9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1, 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D2E649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47D6611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65817A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1 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2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C8F7EF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1 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2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</w:p>
    <w:p w14:paraId="2807814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2F78B3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a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DA376B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30E593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>begin</w:t>
      </w:r>
    </w:p>
    <w:p w14:paraId="0881942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E1DA21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1DF305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A4EE64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exp(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 * cos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x)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FE6109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8180C1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commentRangeStart w:id="0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x) </w:t>
      </w:r>
      <w:commentRangeEnd w:id="0"/>
      <w:r w:rsidR="007041D1">
        <w:rPr>
          <w:rStyle w:val="ad"/>
        </w:rPr>
        <w:commentReference w:id="0"/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cos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x)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sin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x))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</w:p>
    <w:p w14:paraId="7D94728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</w:p>
    <w:p w14:paraId="42FB346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A175C9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D47032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ethod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start_y1, start_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14:paraId="1850351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5811E2B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132554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2FE486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02B84E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10979A8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2310988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4EB8E25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25D0E9C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AA4F83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14:paraId="05D2508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14:paraId="70685E5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6EF8809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4E699E8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14:paraId="44F3AF7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14:paraId="539FE6F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386D419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, y1, y2);</w:t>
      </w:r>
    </w:p>
    <w:p w14:paraId="5279205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x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BDB243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3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x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10A288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4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 + h, y1 +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, y2 +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);</w:t>
      </w:r>
    </w:p>
    <w:p w14:paraId="2DC294B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1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1CD1300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2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202CC28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x + h</w:t>
      </w:r>
    </w:p>
    <w:p w14:paraId="702EA4A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86F9A0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C75901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rro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: matrix;</w:t>
      </w:r>
    </w:p>
    <w:p w14:paraId="45263C2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6DF07D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153DF67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5240D4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31DB6B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5F7F34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delta1, delta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43CF8B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21E12A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6BE041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2AF5FB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1CF6B66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FC09AF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res));</w:t>
      </w:r>
    </w:p>
    <w:p w14:paraId="5B059E6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19B3A8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3B21F83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13CD47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7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35AEAC4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914B0C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79CDD17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7E913D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73AB5B6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FDE43A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fa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5CD6313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02AD2C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5E45D2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4D5901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delta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00642D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B3EDC3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59306F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47F1B8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1B4FF62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5A3873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4D8740A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8C7B07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1;</w:t>
      </w:r>
    </w:p>
    <w:p w14:paraId="7FCA8E3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8BFAA6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0BF90F2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CC72DE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3039A00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DBC4E8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6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2</w:t>
      </w:r>
    </w:p>
    <w:p w14:paraId="2C1CACA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317DA2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51819E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8A76F3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A61795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;</w:t>
      </w:r>
    </w:p>
    <w:p w14:paraId="48784CC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A26502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3ADDA43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3F08BD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E32B9F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B14E4F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0B9FAB7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782041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21E3DCF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DA0DE2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5F78342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1755A7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2E1B633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BB9F75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5853A87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C71C20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14:paraId="532E661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60FFD8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E7E67E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26501C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802089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71110FE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69CED5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erro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method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.0879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.055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</w:t>
      </w:r>
    </w:p>
    <w:p w14:paraId="3D49C7F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28A4D9D" w14:textId="77777777" w:rsidR="0066597E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041D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.</w:t>
      </w:r>
    </w:p>
    <w:p w14:paraId="1ED060E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B22EBE4" w14:textId="77777777" w:rsidR="00333FDF" w:rsidRPr="00333FDF" w:rsidRDefault="0028316F" w:rsidP="00333FD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45C05F79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1000    1.0749    1.0750    0.0033    </w:t>
      </w:r>
      <w:proofErr w:type="gramStart"/>
      <w:r w:rsidRPr="007041D1">
        <w:rPr>
          <w:rFonts w:ascii="Times New Roman" w:hAnsi="Times New Roman"/>
          <w:sz w:val="28"/>
          <w:szCs w:val="28"/>
          <w:lang w:val="en-US" w:eastAsia="ru-RU"/>
        </w:rPr>
        <w:t>1.0607  -</w:t>
      </w:r>
      <w:proofErr w:type="gramEnd"/>
      <w:r w:rsidRPr="007041D1">
        <w:rPr>
          <w:rFonts w:ascii="Times New Roman" w:hAnsi="Times New Roman"/>
          <w:sz w:val="28"/>
          <w:szCs w:val="28"/>
          <w:lang w:val="en-US" w:eastAsia="ru-RU"/>
        </w:rPr>
        <w:t>16.0095  106.6256</w:t>
      </w:r>
    </w:p>
    <w:p w14:paraId="001B700A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2000    1.0583    1.0583    0.0035    </w:t>
      </w:r>
      <w:proofErr w:type="gramStart"/>
      <w:r w:rsidRPr="007041D1">
        <w:rPr>
          <w:rFonts w:ascii="Times New Roman" w:hAnsi="Times New Roman"/>
          <w:sz w:val="28"/>
          <w:szCs w:val="28"/>
          <w:lang w:val="en-US" w:eastAsia="ru-RU"/>
        </w:rPr>
        <w:t>1.0581  -</w:t>
      </w:r>
      <w:proofErr w:type="gramEnd"/>
      <w:r w:rsidRPr="007041D1">
        <w:rPr>
          <w:rFonts w:ascii="Times New Roman" w:hAnsi="Times New Roman"/>
          <w:sz w:val="28"/>
          <w:szCs w:val="28"/>
          <w:lang w:val="en-US" w:eastAsia="ru-RU"/>
        </w:rPr>
        <w:t>19.8364  105.3343</w:t>
      </w:r>
    </w:p>
    <w:p w14:paraId="37A5E342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3000    1.0410    1.0410    0.0034    </w:t>
      </w:r>
      <w:proofErr w:type="gramStart"/>
      <w:r w:rsidRPr="007041D1">
        <w:rPr>
          <w:rFonts w:ascii="Times New Roman" w:hAnsi="Times New Roman"/>
          <w:sz w:val="28"/>
          <w:szCs w:val="28"/>
          <w:lang w:val="en-US" w:eastAsia="ru-RU"/>
        </w:rPr>
        <w:t>1.0502  -</w:t>
      </w:r>
      <w:proofErr w:type="gramEnd"/>
      <w:r w:rsidRPr="007041D1">
        <w:rPr>
          <w:rFonts w:ascii="Times New Roman" w:hAnsi="Times New Roman"/>
          <w:sz w:val="28"/>
          <w:szCs w:val="28"/>
          <w:lang w:val="en-US" w:eastAsia="ru-RU"/>
        </w:rPr>
        <w:t>21.9918  104.7755</w:t>
      </w:r>
    </w:p>
    <w:p w14:paraId="720C3A95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4000    1.0250    1.0250    0.0032    </w:t>
      </w:r>
      <w:proofErr w:type="gramStart"/>
      <w:r w:rsidRPr="007041D1">
        <w:rPr>
          <w:rFonts w:ascii="Times New Roman" w:hAnsi="Times New Roman"/>
          <w:sz w:val="28"/>
          <w:szCs w:val="28"/>
          <w:lang w:val="en-US" w:eastAsia="ru-RU"/>
        </w:rPr>
        <w:t>1.0396  -</w:t>
      </w:r>
      <w:proofErr w:type="gramEnd"/>
      <w:r w:rsidRPr="007041D1">
        <w:rPr>
          <w:rFonts w:ascii="Times New Roman" w:hAnsi="Times New Roman"/>
          <w:sz w:val="28"/>
          <w:szCs w:val="28"/>
          <w:lang w:val="en-US" w:eastAsia="ru-RU"/>
        </w:rPr>
        <w:t>22.1092  104.7021</w:t>
      </w:r>
    </w:p>
    <w:p w14:paraId="5A306C06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5000    1.0117    1.0117    0.0028    </w:t>
      </w:r>
      <w:proofErr w:type="gramStart"/>
      <w:r w:rsidRPr="007041D1">
        <w:rPr>
          <w:rFonts w:ascii="Times New Roman" w:hAnsi="Times New Roman"/>
          <w:sz w:val="28"/>
          <w:szCs w:val="28"/>
          <w:lang w:val="en-US" w:eastAsia="ru-RU"/>
        </w:rPr>
        <w:t>1.0283  -</w:t>
      </w:r>
      <w:proofErr w:type="gramEnd"/>
      <w:r w:rsidRPr="007041D1">
        <w:rPr>
          <w:rFonts w:ascii="Times New Roman" w:hAnsi="Times New Roman"/>
          <w:sz w:val="28"/>
          <w:szCs w:val="28"/>
          <w:lang w:val="en-US" w:eastAsia="ru-RU"/>
        </w:rPr>
        <w:t>20.0027  105.1407</w:t>
      </w:r>
    </w:p>
    <w:p w14:paraId="0EAD12CD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6000    1.0015    1.0015    0.0023    </w:t>
      </w:r>
      <w:proofErr w:type="gramStart"/>
      <w:r w:rsidRPr="007041D1">
        <w:rPr>
          <w:rFonts w:ascii="Times New Roman" w:hAnsi="Times New Roman"/>
          <w:sz w:val="28"/>
          <w:szCs w:val="28"/>
          <w:lang w:val="en-US" w:eastAsia="ru-RU"/>
        </w:rPr>
        <w:t>1.0177  -</w:t>
      </w:r>
      <w:proofErr w:type="gramEnd"/>
      <w:r w:rsidRPr="007041D1">
        <w:rPr>
          <w:rFonts w:ascii="Times New Roman" w:hAnsi="Times New Roman"/>
          <w:sz w:val="28"/>
          <w:szCs w:val="28"/>
          <w:lang w:val="en-US" w:eastAsia="ru-RU"/>
        </w:rPr>
        <w:t>15.6995  106.4823</w:t>
      </w:r>
    </w:p>
    <w:p w14:paraId="20B6F62D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7000    0.9945    0.9945    0.0017    1.0087   -9.</w:t>
      </w:r>
      <w:proofErr w:type="gramStart"/>
      <w:r w:rsidRPr="007041D1">
        <w:rPr>
          <w:rFonts w:ascii="Times New Roman" w:hAnsi="Times New Roman"/>
          <w:sz w:val="28"/>
          <w:szCs w:val="28"/>
          <w:lang w:val="en-US" w:eastAsia="ru-RU"/>
        </w:rPr>
        <w:t>4517  110.6724</w:t>
      </w:r>
      <w:proofErr w:type="gramEnd"/>
    </w:p>
    <w:p w14:paraId="260EDC90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8000    0.9904    0.9904    0.0012    1.0018   -1.</w:t>
      </w:r>
      <w:proofErr w:type="gramStart"/>
      <w:r w:rsidRPr="007041D1">
        <w:rPr>
          <w:rFonts w:ascii="Times New Roman" w:hAnsi="Times New Roman"/>
          <w:sz w:val="28"/>
          <w:szCs w:val="28"/>
          <w:lang w:val="en-US" w:eastAsia="ru-RU"/>
        </w:rPr>
        <w:t>7252  158.0677</w:t>
      </w:r>
      <w:proofErr w:type="gramEnd"/>
    </w:p>
    <w:p w14:paraId="23304D57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2.9000    0.9887    0.9887    0.0007    0.9969    6.8329   85.4098</w:t>
      </w:r>
    </w:p>
    <w:p w14:paraId="0F13D1F5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3.0000    0.9887    0.9887    0.0003    0.9940   15.4490   93.5658</w:t>
      </w:r>
    </w:p>
    <w:p w14:paraId="066A6532" w14:textId="77777777" w:rsidR="0028316F" w:rsidRPr="003B4D79" w:rsidRDefault="0028316F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</w:p>
    <w:p w14:paraId="3AB8E3B0" w14:textId="77777777" w:rsidR="00F973EC" w:rsidRPr="003B4D79" w:rsidRDefault="0028316F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lastRenderedPageBreak/>
        <w:t>4)</w:t>
      </w:r>
    </w:p>
    <w:p w14:paraId="6203BD70" w14:textId="77777777" w:rsidR="0028316F" w:rsidRPr="003B4D79" w:rsidRDefault="0028316F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t xml:space="preserve">1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44875E1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13;</w:t>
      </w:r>
    </w:p>
    <w:p w14:paraId="18322BA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7C119C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14:paraId="2605DF8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A5CEC6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9E6D5C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7A43EB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3078D6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rts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1, y2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3C8CA3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901737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37B8A3B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16E198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37D6D6D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7FBEA4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y1 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2;</w:t>
      </w:r>
    </w:p>
    <w:p w14:paraId="2657F4F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75DB10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y1 - y2 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</w:p>
    <w:p w14:paraId="005C1DD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</w:p>
    <w:p w14:paraId="68F1E74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34323C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1C16BD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a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453781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133DC4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5D9697A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5442E1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53AA0FE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E32385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cos(x) +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sin(x) +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7A8266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8D59A6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cos(x) + sin(x) +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</w:p>
    <w:p w14:paraId="3592281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</w:p>
    <w:p w14:paraId="43196BD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14B4E1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0FF44D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ethod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start_y1, start_y2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14:paraId="5C008AF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BE06C5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0BAA256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96965F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B79792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E292DB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CCAFAC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2037A8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f: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A80B63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6DBD4D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6A80388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40594B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52826F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06BF22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683597F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B13916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68BD2E5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CA7ECC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132EC4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99F27C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14:paraId="19C6AC4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5CCF51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14:paraId="52E35B8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73A504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326D3F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39F783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27D4822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E9191F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14:paraId="5198B5D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A8523D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14:paraId="10BDD3E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D7790C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4EFAC55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5707AC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, y1, y2);</w:t>
      </w:r>
    </w:p>
    <w:p w14:paraId="47233A0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D74E8B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1 + h * f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790FAE3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99B144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2 + h * f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7D65A65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FABE49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x + h</w:t>
      </w:r>
    </w:p>
    <w:p w14:paraId="406D9F0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87A49B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66A2B6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210AE7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501079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38CB38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rro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: matrix;</w:t>
      </w:r>
    </w:p>
    <w:p w14:paraId="67CF143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E4725E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5A84B61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049DD7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CC284B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D6A097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delta1, delta2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7FA01C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D2330B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A0FEAB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FAD38F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4370242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02757F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res));</w:t>
      </w:r>
    </w:p>
    <w:p w14:paraId="40656A6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DAEDD1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08636FC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9C3EB4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7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1C25CF4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18E5B8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7D5AC18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DBF56C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506FBD3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9BAF36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fa(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441852A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4282FF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4C4889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2B8164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B3BF92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6D18EE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20640FE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9C3F96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2E43930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16C264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D04FDC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388BDE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1;</w:t>
      </w:r>
    </w:p>
    <w:p w14:paraId="4FE9C4A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62AC31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418B239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1E0663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68BD2A9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C178C9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6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2</w:t>
      </w:r>
    </w:p>
    <w:p w14:paraId="6E795D5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0FF90D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763D8F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C87BEF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EB6FDC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procedure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;</w:t>
      </w:r>
    </w:p>
    <w:p w14:paraId="0D3182A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F6EC4B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177E991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EC31E8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E771CD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A99A73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03AFC2C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8D09DD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4645295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65094D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3C6B2E4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6DB7E1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5D81DEF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A53D86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5DA1375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CD3E0B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14:paraId="376182F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2EACC9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4B7D54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B7D305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CB4AB6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5A20B64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3FCD70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erro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-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</w:t>
      </w:r>
    </w:p>
    <w:p w14:paraId="05D1BAE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9FAF7F8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041D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.</w:t>
      </w:r>
    </w:p>
    <w:p w14:paraId="0C07C1B5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09F03B7" w14:textId="77777777" w:rsidR="00EA3F6D" w:rsidRPr="003B4D79" w:rsidRDefault="00EA3F6D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14:paraId="0F5E377C" w14:textId="77777777" w:rsidR="002978F3" w:rsidRDefault="00C733D8" w:rsidP="002978F3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2C8345C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>
        <w:rPr>
          <w:rFonts w:ascii="Courier New" w:hAnsi="Courier New" w:cs="Courier New"/>
          <w:sz w:val="20"/>
          <w:szCs w:val="20"/>
          <w:lang w:val="en-US" w:eastAsia="ru-RU"/>
        </w:rPr>
        <w:t xml:space="preserve">  </w:t>
      </w:r>
      <w:r w:rsidRPr="007041D1">
        <w:rPr>
          <w:rFonts w:ascii="Times New Roman" w:hAnsi="Times New Roman"/>
          <w:sz w:val="28"/>
          <w:szCs w:val="28"/>
          <w:lang w:val="en-US" w:eastAsia="ru-RU"/>
        </w:rPr>
        <w:t>0.0000    0.0000    0.0000    0.0000    0.0000    0.0000    0.0000</w:t>
      </w:r>
    </w:p>
    <w:p w14:paraId="43187979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1000    1.5000    1.5142    0.9348   -1.9000   -1.8802    1.0540</w:t>
      </w:r>
    </w:p>
    <w:p w14:paraId="1CF8E7CF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2000    2.0300    2.0531    1.1274   -1.7600   -1.7216    2.2307</w:t>
      </w:r>
    </w:p>
    <w:p w14:paraId="13E1A34E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3000    2.5850    2.6116    1.0182   -1.5810   -1.5258    3.6160</w:t>
      </w:r>
    </w:p>
    <w:p w14:paraId="5242962A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4000    3.1597    3.1839    0.7603   -1.3644   -1.2948    5.3733</w:t>
      </w:r>
    </w:p>
    <w:p w14:paraId="5F87B740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5000    3.7486    3.7644    0.4205   -1.1120   -1.0309    7.8654</w:t>
      </w:r>
    </w:p>
    <w:p w14:paraId="748E04F6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6000    4.3458    4.3472    0.0323   -0.8259   -0.7367   12.1129</w:t>
      </w:r>
    </w:p>
    <w:p w14:paraId="07615518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7000    4.9456    4.9266    0.3858   -0.5088   -0.4152   22.5487</w:t>
      </w:r>
    </w:p>
    <w:p w14:paraId="3C0A39C8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8000    5.5419    5.4967    0.8227   -0.1633   -0.</w:t>
      </w:r>
      <w:proofErr w:type="gramStart"/>
      <w:r w:rsidRPr="007041D1">
        <w:rPr>
          <w:rFonts w:ascii="Times New Roman" w:hAnsi="Times New Roman"/>
          <w:sz w:val="28"/>
          <w:szCs w:val="28"/>
          <w:lang w:val="en-US" w:eastAsia="ru-RU"/>
        </w:rPr>
        <w:t>0695  135.1045</w:t>
      </w:r>
      <w:proofErr w:type="gramEnd"/>
    </w:p>
    <w:p w14:paraId="6F57931B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9000    6.1287    6.0518    1.2712    0.2072    0.2969   30.2118</w:t>
      </w:r>
    </w:p>
    <w:p w14:paraId="0DB370C4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1.0000    6.7002    6.5864    1.7266    0.5993    0.6803   11.8948</w:t>
      </w:r>
    </w:p>
    <w:p w14:paraId="37F9CFB8" w14:textId="77777777" w:rsidR="00C733D8" w:rsidRPr="003B4D79" w:rsidRDefault="00C733D8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14:paraId="05A28862" w14:textId="77777777" w:rsidR="0028316F" w:rsidRPr="003B4D79" w:rsidRDefault="0028316F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t xml:space="preserve">2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4756D67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13;</w:t>
      </w:r>
    </w:p>
    <w:p w14:paraId="696E7C4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EA2A2F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14:paraId="505271D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5E5061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E28604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E0334A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1, 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C08AE5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0415CD4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5370C5B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y1 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2;</w:t>
      </w:r>
    </w:p>
    <w:p w14:paraId="285D6AF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y1 - y2 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</w:p>
    <w:p w14:paraId="22DDB17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DEE085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function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a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FC37B0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952971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607A993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A544FE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6F8A665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B845F5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cos(x)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sin(x)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04A305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92D927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cos(x) + sin(x)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</w:p>
    <w:p w14:paraId="3458815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</w:p>
    <w:p w14:paraId="4266196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1EA675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88BD21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ethod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start_y1, start_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14:paraId="2707B9D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6E72105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8EA27F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A0BC52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0968F1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5AFCCBE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2F27800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967C3A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3CCA4E4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82943B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14:paraId="2216D7F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14:paraId="6167B91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6335184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06F0281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14:paraId="463FCAB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14:paraId="18506A5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600CEE6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, y1, y2);</w:t>
      </w:r>
    </w:p>
    <w:p w14:paraId="6B232BA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x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3F4F7D8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3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x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678EF98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4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 + h, y1 +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, y2 +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);</w:t>
      </w:r>
    </w:p>
    <w:p w14:paraId="7308BD2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1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314DC26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2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0F27FB0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x + h</w:t>
      </w:r>
    </w:p>
    <w:p w14:paraId="0BD52C6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C16545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FAEB2B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rro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: matrix;</w:t>
      </w:r>
    </w:p>
    <w:p w14:paraId="7C0C301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A9EA37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32F32CC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608DE6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D49CE2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37727E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delta1, delta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D42B26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2C3831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18A046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6D853A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640D7B1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4380A5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res));</w:t>
      </w:r>
    </w:p>
    <w:p w14:paraId="24F124B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21A3F0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53F17C8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243710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7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2055056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8BCCF5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7E6AA8F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CE1422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48B4C3F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9CDB73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fa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43FB6BF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F699D2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delta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1BF94E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DC0155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CFEB57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285804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6973E5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34091C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F25C39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6CDE74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642D803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09C31B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1;</w:t>
      </w:r>
    </w:p>
    <w:p w14:paraId="432B353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BA601C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A9F3E5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A27134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381B60D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D5DD31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6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2</w:t>
      </w:r>
    </w:p>
    <w:p w14:paraId="637911A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6A6C86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763BD2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85BC2C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34B343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;</w:t>
      </w:r>
    </w:p>
    <w:p w14:paraId="371DF99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3FDF69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10EAEB8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F5A9BF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21E519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02CAED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1D3BAB7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52EEE9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4485082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E978BF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56E0CEC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96A936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58A56C5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D3B5AD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4917E9C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56F652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14:paraId="0D898E4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123D0D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610D2C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E72049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725E8F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5467581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BAA8C8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erro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method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-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</w:t>
      </w:r>
    </w:p>
    <w:p w14:paraId="78DEA0C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FCC301F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041D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.</w:t>
      </w:r>
    </w:p>
    <w:p w14:paraId="275EBFBF" w14:textId="77777777" w:rsidR="00C733D8" w:rsidRPr="00333FDF" w:rsidRDefault="00C733D8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14:paraId="78EEDBD9" w14:textId="77777777" w:rsidR="0028316F" w:rsidRPr="003B4D79" w:rsidRDefault="0028316F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7E750F63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333FDF">
        <w:rPr>
          <w:rFonts w:ascii="Times New Roman" w:hAnsi="Times New Roman"/>
          <w:sz w:val="28"/>
          <w:szCs w:val="28"/>
          <w:lang w:val="en-US" w:eastAsia="ru-RU"/>
        </w:rPr>
        <w:t xml:space="preserve">    </w:t>
      </w:r>
      <w:r w:rsidRPr="007041D1">
        <w:rPr>
          <w:rFonts w:ascii="Times New Roman" w:hAnsi="Times New Roman"/>
          <w:sz w:val="28"/>
          <w:szCs w:val="28"/>
          <w:lang w:val="en-US" w:eastAsia="ru-RU"/>
        </w:rPr>
        <w:t>0.0000    0.0000    0.0000    0.0000    0.0000    0.0000    0.0000</w:t>
      </w:r>
    </w:p>
    <w:p w14:paraId="6BDC3708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1000    1.5142    1.5142    0.0000   -1.8802   -1.8802    0.0000</w:t>
      </w:r>
    </w:p>
    <w:p w14:paraId="7A3827A9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2000    2.0531    2.0531    0.0000   -1.7216   -1.7216    0.0000</w:t>
      </w:r>
    </w:p>
    <w:p w14:paraId="5756850A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3000    2.6116    2.6116    0.0001   -1.5258   -1.5258    0.0000</w:t>
      </w:r>
    </w:p>
    <w:p w14:paraId="2D3ABA35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4000    3.1839    3.1839    0.0001   -1.2948   -1.2948    0.0001</w:t>
      </w:r>
    </w:p>
    <w:p w14:paraId="41065A78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5000    3.7644    3.7644    0.0001   -1.0309   -1.0309    0.0001</w:t>
      </w:r>
    </w:p>
    <w:p w14:paraId="2BC997EB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6000    4.3472    4.3472    0.0001   -0.7367   -0.7367    0.0002</w:t>
      </w:r>
    </w:p>
    <w:p w14:paraId="6FD5E28B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7000    4.9266    4.9266    0.0001   -0.4152   -0.4152    0.0004</w:t>
      </w:r>
    </w:p>
    <w:p w14:paraId="7B60D5F8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lastRenderedPageBreak/>
        <w:t xml:space="preserve">    0.8000    5.4967    5.4967    0.0001   -0.0695   -0.0695    0.0032</w:t>
      </w:r>
    </w:p>
    <w:p w14:paraId="4CFD8574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9000    6.0518    6.0518    0.0001    0.2969    0.2969    0.0009</w:t>
      </w:r>
    </w:p>
    <w:p w14:paraId="34F57E72" w14:textId="77777777" w:rsidR="00333FDF" w:rsidRPr="007041D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1.0000    6.5864    6.5864    0.0001    0.6803    0.6803    0.0005</w:t>
      </w:r>
    </w:p>
    <w:p w14:paraId="4900A3F2" w14:textId="77777777" w:rsidR="002978F3" w:rsidRPr="003B4D79" w:rsidRDefault="002978F3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14:paraId="389E4E29" w14:textId="77777777" w:rsidR="004C6AB9" w:rsidRPr="003B4D79" w:rsidRDefault="00813916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 xml:space="preserve">    </w:t>
      </w:r>
      <w:r w:rsidR="007125A0" w:rsidRPr="003B4D79">
        <w:rPr>
          <w:rFonts w:ascii="Times New Roman" w:hAnsi="Times New Roman"/>
          <w:b/>
          <w:sz w:val="28"/>
          <w:szCs w:val="28"/>
          <w:lang w:val="en-US" w:eastAsia="ru-RU"/>
        </w:rPr>
        <w:t>5)</w:t>
      </w:r>
    </w:p>
    <w:p w14:paraId="2C294D2B" w14:textId="77777777" w:rsidR="007125A0" w:rsidRPr="003B4D79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47822F08" w14:textId="77777777" w:rsidR="007125A0" w:rsidRPr="003B4D79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 xml:space="preserve">1 </w:t>
      </w:r>
      <w:r w:rsidRPr="007125A0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14:paraId="68531986" w14:textId="77777777" w:rsidR="0018077E" w:rsidRPr="003B4D79" w:rsidRDefault="0018077E" w:rsidP="007125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7071EC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13;</w:t>
      </w:r>
    </w:p>
    <w:p w14:paraId="473527E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D49118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14:paraId="57313F0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74AEB9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03D051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FF8A87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163625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rts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1, y2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CBFF17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A9FC1B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1DD8697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253EDF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38DC61B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99C71A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- y1 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2;</w:t>
      </w:r>
    </w:p>
    <w:p w14:paraId="01C20AC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C2399B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7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1 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2</w:t>
      </w:r>
    </w:p>
    <w:p w14:paraId="4CCC777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B0F0DD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B93064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265112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a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A50286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02C22A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683A935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A34859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3BF5E92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3FDEA8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0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exp(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8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x) +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exp(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;</w:t>
      </w:r>
    </w:p>
    <w:p w14:paraId="1F1A74A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4FA65C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4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exp(-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8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x) </w:t>
      </w:r>
      <w:commentRangeStart w:id="1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+</w:t>
      </w:r>
      <w:commentRangeEnd w:id="1"/>
      <w:r w:rsidR="002518B1">
        <w:rPr>
          <w:rStyle w:val="ad"/>
        </w:rPr>
        <w:commentReference w:id="1"/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exp(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</w:t>
      </w:r>
    </w:p>
    <w:p w14:paraId="251ED90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B78F70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AA9895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50647C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ethod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start_y1, start_y2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14:paraId="4CFCD5E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AA7616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2251704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94C6FC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468793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6FFD42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F79CE0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EE1CCC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f: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77A511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A8625B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3760C99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721D0D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7548F3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205CCD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438F90D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5B39DC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6B8E52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E3C381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742027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A66276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14:paraId="6C01E0B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F16F84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14:paraId="4F401C0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981118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789B2E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8A1C38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10D6E9F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FD9522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14:paraId="6F30DA2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02E41B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14:paraId="499CF0C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4CD416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7153011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85D555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, y1, y2);</w:t>
      </w:r>
    </w:p>
    <w:p w14:paraId="4FA0258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DCD737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1 + h * f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DD406A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A11289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2 + h * f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6F4FDBF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5B7414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x + h</w:t>
      </w:r>
    </w:p>
    <w:p w14:paraId="42509FB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A0BA4D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1BBFADE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37EB8E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F875A4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69FBED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rro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: matrix;</w:t>
      </w:r>
    </w:p>
    <w:p w14:paraId="0968546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27A022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1DB06D4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45C121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B2F8F3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A952E8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delta1, delta2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826E82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7A5FF3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63C6D9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744414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2089D07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20FF0A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res));</w:t>
      </w:r>
    </w:p>
    <w:p w14:paraId="188FF4B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5ABACE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0614078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970E2E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7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ABDF8F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503BF1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6BC5CBA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E220B9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1B23CF4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7D31FA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fa(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0971E2C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11573A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F02066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BBCCE06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5389AE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79AE71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7C9FEAB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DFB6EE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1D97AD7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F4A606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0361F2A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FA73F0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1;</w:t>
      </w:r>
    </w:p>
    <w:p w14:paraId="2E2985C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9FEBAE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0C55EB7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736239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</w:t>
      </w:r>
      <w:proofErr w:type="gramStart"/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3014ED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43B9F1E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7041D1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7041D1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6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2</w:t>
      </w:r>
    </w:p>
    <w:p w14:paraId="2E54477F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247A7E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2004D49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0A1CEC0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A855E6F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;</w:t>
      </w:r>
    </w:p>
    <w:p w14:paraId="6984BB7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4198B4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030190C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6E1B84D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2978F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0C443E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46E32B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429C4DA1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15AE75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769C3E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F8C6F5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5997874C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52E635A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 :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7FA62705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2433D4E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37BF6A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5B1BF0D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14:paraId="3EFB4F0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A13C2BE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322CEE2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967A87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8B6BA84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551E3943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3879AFB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2978F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error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0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3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978F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1</w:t>
      </w:r>
      <w:r w:rsidRPr="002978F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</w:t>
      </w:r>
    </w:p>
    <w:p w14:paraId="04514848" w14:textId="77777777" w:rsidR="002978F3" w:rsidRPr="002978F3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D4EB55E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7041D1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7041D1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.</w:t>
      </w:r>
    </w:p>
    <w:p w14:paraId="0F90AE5E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C7E101C" w14:textId="77777777" w:rsidR="007125A0" w:rsidRPr="003B4D79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4B3CD258" w14:textId="77777777" w:rsidR="007125A0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14:paraId="775E6171" w14:textId="77777777" w:rsidR="002978F3" w:rsidRPr="003B4D79" w:rsidRDefault="002978F3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7ACD2655" w14:textId="77777777" w:rsidR="002978F3" w:rsidRPr="007041D1" w:rsidRDefault="007125A0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3B4D79">
        <w:rPr>
          <w:rFonts w:ascii="Courier New" w:hAnsi="Courier New" w:cs="Courier New"/>
          <w:sz w:val="20"/>
          <w:szCs w:val="20"/>
          <w:lang w:val="en-US" w:eastAsia="ru-RU"/>
        </w:rPr>
        <w:t xml:space="preserve">  </w:t>
      </w:r>
      <w:r w:rsidR="002978F3" w:rsidRPr="007041D1">
        <w:rPr>
          <w:rFonts w:ascii="Times New Roman" w:hAnsi="Times New Roman"/>
          <w:sz w:val="28"/>
          <w:szCs w:val="28"/>
          <w:lang w:val="en-US" w:eastAsia="ru-RU"/>
        </w:rPr>
        <w:t>0.0000    0.0000    0.0000    0.0000    0.0000    0.0000    0.0000</w:t>
      </w:r>
    </w:p>
    <w:p w14:paraId="2B447581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100   12.3200   12.3536    0.2720    9.7600   16.0461   39.1751</w:t>
      </w:r>
    </w:p>
    <w:p w14:paraId="7C5C9B9E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200   11.7088   11.7713    0.5309    8.6048   15.1799   43.3144</w:t>
      </w:r>
    </w:p>
    <w:p w14:paraId="07CB00BA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300   11.1615   11.2488    0.7761    7.5270   14.3953   47.7118</w:t>
      </w:r>
    </w:p>
    <w:p w14:paraId="11E78AA8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400   10.6735   10.7820    1.0065    6.5199   13.6866   52.3628</w:t>
      </w:r>
    </w:p>
    <w:p w14:paraId="7ABF1383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500   10.2408   10.3674    1.2215    5.5772   13.0487   57.2587</w:t>
      </w:r>
    </w:p>
    <w:p w14:paraId="0F5C898B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600    9.8595   10.0016    1.4205    4.6930   12.4767   62.3858</w:t>
      </w:r>
    </w:p>
    <w:p w14:paraId="6C156432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700    9.5263    9.6815    1.6033    3.8621   11.9663   67.7256</w:t>
      </w:r>
    </w:p>
    <w:p w14:paraId="0BB1D60B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800    9.2379    9.4043    1.7695    3.0794   11.5135   73.2543</w:t>
      </w:r>
    </w:p>
    <w:p w14:paraId="406D0B7C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0900    8.9915    9.1675    1.9194    2.3403   11.1145   78.9435</w:t>
      </w:r>
    </w:p>
    <w:p w14:paraId="325E6352" w14:textId="77777777" w:rsidR="002978F3" w:rsidRPr="007041D1" w:rsidRDefault="002978F3" w:rsidP="002978F3">
      <w:pPr>
        <w:tabs>
          <w:tab w:val="right" w:pos="935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7041D1">
        <w:rPr>
          <w:rFonts w:ascii="Times New Roman" w:hAnsi="Times New Roman"/>
          <w:sz w:val="28"/>
          <w:szCs w:val="28"/>
          <w:lang w:val="en-US" w:eastAsia="ru-RU"/>
        </w:rPr>
        <w:t xml:space="preserve">    0.1000    8.7846    8.9688    2.0532    1.6407   10.7661   84.7604</w:t>
      </w:r>
      <w:r w:rsidRPr="007041D1">
        <w:rPr>
          <w:rFonts w:ascii="Times New Roman" w:hAnsi="Times New Roman"/>
          <w:sz w:val="28"/>
          <w:szCs w:val="28"/>
          <w:lang w:val="en-US" w:eastAsia="ru-RU"/>
        </w:rPr>
        <w:tab/>
      </w:r>
    </w:p>
    <w:p w14:paraId="6A15215F" w14:textId="77777777" w:rsidR="002978F3" w:rsidRPr="007041D1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14:paraId="47AE1885" w14:textId="77777777" w:rsidR="007125A0" w:rsidRPr="003B4D79" w:rsidRDefault="007125A0" w:rsidP="002978F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14:paraId="7CEF8C71" w14:textId="77777777" w:rsidR="007125A0" w:rsidRPr="003B4D79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0CEBBAFF" w14:textId="77777777" w:rsidR="007125A0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14:paraId="4A718A80" w14:textId="77777777" w:rsidR="007125A0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00DB1D6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13;</w:t>
      </w:r>
    </w:p>
    <w:p w14:paraId="7102D3A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47E771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14:paraId="52ABDFC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6B401F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2BC87E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5B63F3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1, 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BA532A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3B95C1C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B37F2A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- y1 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2;</w:t>
      </w:r>
    </w:p>
    <w:p w14:paraId="2C64676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7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1 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y2</w:t>
      </w:r>
    </w:p>
    <w:p w14:paraId="22DEBA0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592499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a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81E43E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C1EEBA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7943222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F8162A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41B31EC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FAF836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0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exp(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8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x)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exp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;</w:t>
      </w:r>
    </w:p>
    <w:p w14:paraId="5B51674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CF3EC9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4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exp(-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8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x) </w:t>
      </w:r>
      <w:commentRangeStart w:id="2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+</w:t>
      </w:r>
      <w:commentRangeEnd w:id="2"/>
      <w:r w:rsidR="002518B1">
        <w:rPr>
          <w:rStyle w:val="ad"/>
        </w:rPr>
        <w:commentReference w:id="2"/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3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exp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4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x)</w:t>
      </w:r>
    </w:p>
    <w:p w14:paraId="14C8B9A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7387BA4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901F18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ethod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start_y1, start_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14:paraId="1A9AFF9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474C04E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4A64922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, y1, y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F475DD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FE72CF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22B4B3E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965A8C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C081B8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E13F57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EBC824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14:paraId="00DF233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14:paraId="0B5759D1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311D501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4C95507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14:paraId="173BB9F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14:paraId="695AB9E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14:paraId="5899FBE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, y1, y2);</w:t>
      </w:r>
    </w:p>
    <w:p w14:paraId="2662915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x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2E6F3D3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3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x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7C8CCCD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4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 + h, y1 +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, y2 +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);</w:t>
      </w:r>
    </w:p>
    <w:p w14:paraId="409BF84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1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3A8F917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2 + h /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30CCFA8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x + h</w:t>
      </w:r>
    </w:p>
    <w:p w14:paraId="42B47EB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16CF7C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C69B4C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rro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: matrix;</w:t>
      </w:r>
    </w:p>
    <w:p w14:paraId="2E4A08D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9412CF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0465EC6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52BC10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A99029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B03F9B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delta1, delta2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28F020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34D6A4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BF33EA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DB72EC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1789BB1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9DC444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res));</w:t>
      </w:r>
    </w:p>
    <w:p w14:paraId="3234B54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B1B624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5496E0F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B41380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7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500F254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016129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9D4507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011F0FB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1FAB95D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49FF3D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fa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14:paraId="575AF7F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7E82B1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1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00C9FDD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01C6EA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delta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2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abs(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-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/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DCD1FE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14DF18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2637B79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28BC74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0768811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4F2E0C0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348F4D5E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7897E22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1;</w:t>
      </w:r>
    </w:p>
    <w:p w14:paraId="75CC6F5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ED8A08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1793CE0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C540B6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5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a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14:paraId="5F4764D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50F4327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6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delta2</w:t>
      </w:r>
    </w:p>
    <w:p w14:paraId="4340FF6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F9416F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5F430E0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A7DF0C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3C8A815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: matrix);</w:t>
      </w:r>
    </w:p>
    <w:p w14:paraId="288FF2C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5612A1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14:paraId="6B98628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5008113B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33FD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089F5F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27AD4C3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3E52754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7C6A430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139AC87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408BA5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14:paraId="4DE0ADC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3F76E0B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j :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14:paraId="4E9896C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4EDCAA7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14:paraId="02840866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1E42E5E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14:paraId="0779C4C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657DECB0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2AEE0E3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09A3BACF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14:paraId="6942497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14:paraId="2F09A297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14:paraId="1FAF4975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33FD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proofErr w:type="gram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get_error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method</w:t>
      </w:r>
      <w:proofErr w:type="spellEnd"/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0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3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33FD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1</w:t>
      </w:r>
      <w:r w:rsidRPr="00333FD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</w:t>
      </w:r>
    </w:p>
    <w:p w14:paraId="22A1D5B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14:paraId="35916B08" w14:textId="77777777" w:rsid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14:paraId="26C3F4AA" w14:textId="77777777" w:rsid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14:paraId="468DE0AB" w14:textId="77777777" w:rsidR="00333FDF" w:rsidRPr="007041D1" w:rsidRDefault="00333FDF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14:paraId="4BF0E1D4" w14:textId="77777777" w:rsidR="007125A0" w:rsidRPr="007041D1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:</w:t>
      </w:r>
    </w:p>
    <w:p w14:paraId="73145675" w14:textId="77777777" w:rsidR="00333FDF" w:rsidRPr="007041D1" w:rsidRDefault="00333FDF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14:paraId="6E45BB8A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33FDF">
        <w:rPr>
          <w:rFonts w:ascii="Times New Roman" w:hAnsi="Times New Roman"/>
          <w:sz w:val="28"/>
          <w:szCs w:val="28"/>
          <w:lang w:eastAsia="ru-RU"/>
        </w:rPr>
        <w:t xml:space="preserve">    0.0000    0.0000    0.0000    0.0000    0.0000    0.0000    0.0000</w:t>
      </w:r>
    </w:p>
    <w:p w14:paraId="043892D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33FDF">
        <w:rPr>
          <w:rFonts w:ascii="Times New Roman" w:hAnsi="Times New Roman"/>
          <w:sz w:val="28"/>
          <w:szCs w:val="28"/>
          <w:lang w:eastAsia="ru-RU"/>
        </w:rPr>
        <w:t xml:space="preserve">    0.0100   12.3536   12.3536    0.0000    9.8012   16.0461   38.9184</w:t>
      </w:r>
    </w:p>
    <w:p w14:paraId="0966501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33FDF">
        <w:rPr>
          <w:rFonts w:ascii="Times New Roman" w:hAnsi="Times New Roman"/>
          <w:sz w:val="28"/>
          <w:szCs w:val="28"/>
          <w:lang w:eastAsia="ru-RU"/>
        </w:rPr>
        <w:lastRenderedPageBreak/>
        <w:t xml:space="preserve">    0.0200   11.7713   11.7713    0.0000    8.6802   15.1799   42.8180</w:t>
      </w:r>
    </w:p>
    <w:p w14:paraId="351B8A93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33FDF">
        <w:rPr>
          <w:rFonts w:ascii="Times New Roman" w:hAnsi="Times New Roman"/>
          <w:sz w:val="28"/>
          <w:szCs w:val="28"/>
          <w:lang w:eastAsia="ru-RU"/>
        </w:rPr>
        <w:t xml:space="preserve">    0.0300   11.2488   11.2488    0.0000    7.6303   14.3953   46.9944</w:t>
      </w:r>
    </w:p>
    <w:p w14:paraId="7CA00BC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33FDF">
        <w:rPr>
          <w:rFonts w:ascii="Times New Roman" w:hAnsi="Times New Roman"/>
          <w:sz w:val="28"/>
          <w:szCs w:val="28"/>
          <w:lang w:eastAsia="ru-RU"/>
        </w:rPr>
        <w:t xml:space="preserve">    0.0400   10.7820   10.7820    0.0000    6.6456   13.6866   51.4449</w:t>
      </w:r>
    </w:p>
    <w:p w14:paraId="22F0E474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33FDF">
        <w:rPr>
          <w:rFonts w:ascii="Times New Roman" w:hAnsi="Times New Roman"/>
          <w:sz w:val="28"/>
          <w:szCs w:val="28"/>
          <w:lang w:eastAsia="ru-RU"/>
        </w:rPr>
        <w:t xml:space="preserve">    0.0500   10.3674   10.3674    0.0000    5.7203   13.0487   56.1621</w:t>
      </w:r>
    </w:p>
    <w:p w14:paraId="0E790618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33FDF">
        <w:rPr>
          <w:rFonts w:ascii="Times New Roman" w:hAnsi="Times New Roman"/>
          <w:sz w:val="28"/>
          <w:szCs w:val="28"/>
          <w:lang w:eastAsia="ru-RU"/>
        </w:rPr>
        <w:t xml:space="preserve">    0.0600   10.0016   10.0016    0.0000    4.8492   12.4767   61.1338</w:t>
      </w:r>
    </w:p>
    <w:p w14:paraId="53EB72ED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33FDF">
        <w:rPr>
          <w:rFonts w:ascii="Times New Roman" w:hAnsi="Times New Roman"/>
          <w:sz w:val="28"/>
          <w:szCs w:val="28"/>
          <w:lang w:eastAsia="ru-RU"/>
        </w:rPr>
        <w:t xml:space="preserve">    0.0700    9.6815    9.6815    0.0000    4.0275   11.9663   66.3427</w:t>
      </w:r>
    </w:p>
    <w:p w14:paraId="0AA4CE62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33FDF">
        <w:rPr>
          <w:rFonts w:ascii="Times New Roman" w:hAnsi="Times New Roman"/>
          <w:sz w:val="28"/>
          <w:szCs w:val="28"/>
          <w:lang w:eastAsia="ru-RU"/>
        </w:rPr>
        <w:t xml:space="preserve">    0.0800    9.4043    9.4043    0.0000    3.2507   11.5135   71.7660</w:t>
      </w:r>
    </w:p>
    <w:p w14:paraId="6F8E48BC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33FDF">
        <w:rPr>
          <w:rFonts w:ascii="Times New Roman" w:hAnsi="Times New Roman"/>
          <w:sz w:val="28"/>
          <w:szCs w:val="28"/>
          <w:lang w:eastAsia="ru-RU"/>
        </w:rPr>
        <w:t xml:space="preserve">    0.0900    9.1675    9.1675    0.0000    2.5145   11.1145   77.3760</w:t>
      </w:r>
    </w:p>
    <w:p w14:paraId="40894AE9" w14:textId="77777777" w:rsidR="00333FDF" w:rsidRPr="00333FDF" w:rsidRDefault="00333FDF" w:rsidP="00333FD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33FDF">
        <w:rPr>
          <w:rFonts w:ascii="Times New Roman" w:hAnsi="Times New Roman"/>
          <w:sz w:val="28"/>
          <w:szCs w:val="28"/>
          <w:lang w:eastAsia="ru-RU"/>
        </w:rPr>
        <w:t xml:space="preserve">    0.1000    8.9688    8.9688    0.0000    1.8151   10.7661   83.1403</w:t>
      </w:r>
    </w:p>
    <w:p w14:paraId="6E0B94CC" w14:textId="77777777" w:rsidR="00333FDF" w:rsidRPr="007041D1" w:rsidRDefault="00333FDF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14:paraId="4D58533D" w14:textId="77777777" w:rsidR="0066597E" w:rsidRPr="003B4D79" w:rsidRDefault="0066597E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14:paraId="507E3230" w14:textId="77777777" w:rsidR="007125A0" w:rsidRDefault="007125A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14:paraId="14582BEA" w14:textId="77777777" w:rsidR="00311E30" w:rsidRPr="00311E30" w:rsidRDefault="00311E3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Выводы</w:t>
      </w:r>
    </w:p>
    <w:p w14:paraId="159966A2" w14:textId="77777777" w:rsidR="00EA3F6D" w:rsidRPr="00EA3F6D" w:rsidRDefault="003365C3" w:rsidP="00EA3F6D">
      <w:pPr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работы мы </w:t>
      </w:r>
      <w:r w:rsidR="00583AF5">
        <w:rPr>
          <w:rFonts w:ascii="Times New Roman" w:hAnsi="Times New Roman"/>
          <w:sz w:val="28"/>
          <w:szCs w:val="28"/>
        </w:rPr>
        <w:t xml:space="preserve"> </w:t>
      </w:r>
      <w:r w:rsidR="005278DA">
        <w:rPr>
          <w:rFonts w:ascii="Times New Roman" w:hAnsi="Times New Roman"/>
          <w:sz w:val="28"/>
          <w:szCs w:val="28"/>
        </w:rPr>
        <w:t xml:space="preserve">научились </w:t>
      </w:r>
      <w:r w:rsidR="00EA3F6D">
        <w:rPr>
          <w:rFonts w:ascii="Times New Roman" w:hAnsi="Times New Roman"/>
          <w:sz w:val="28"/>
          <w:szCs w:val="28"/>
        </w:rPr>
        <w:t xml:space="preserve">составлять программы </w:t>
      </w:r>
      <w:r w:rsidR="00EA3F6D">
        <w:rPr>
          <w:rFonts w:ascii="Times New Roman" w:hAnsi="Times New Roman"/>
          <w:bCs/>
          <w:sz w:val="28"/>
          <w:szCs w:val="28"/>
        </w:rPr>
        <w:t>для численных методов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EA3F6D" w:rsidRPr="00EA3F6D">
        <w:rPr>
          <w:rFonts w:ascii="Times New Roman" w:hAnsi="Times New Roman"/>
          <w:bCs/>
          <w:sz w:val="28"/>
          <w:szCs w:val="28"/>
        </w:rPr>
        <w:t>ешения систем обыкновенных дифференциальных уравнений</w:t>
      </w:r>
      <w:r w:rsidR="00EA3F6D">
        <w:rPr>
          <w:rFonts w:ascii="Times New Roman" w:hAnsi="Times New Roman"/>
          <w:bCs/>
          <w:sz w:val="28"/>
          <w:szCs w:val="28"/>
        </w:rPr>
        <w:t>.</w:t>
      </w:r>
    </w:p>
    <w:p w14:paraId="3903184A" w14:textId="77777777" w:rsidR="00C46155" w:rsidRDefault="00C46155" w:rsidP="00EA3F6D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14:paraId="46C794A4" w14:textId="77777777" w:rsidR="00311E30" w:rsidRPr="00311E30" w:rsidRDefault="00311E30" w:rsidP="00C46155">
      <w:pPr>
        <w:jc w:val="both"/>
        <w:rPr>
          <w:rFonts w:ascii="Times New Roman" w:hAnsi="Times New Roman"/>
          <w:sz w:val="28"/>
          <w:szCs w:val="28"/>
        </w:rPr>
      </w:pPr>
    </w:p>
    <w:p w14:paraId="719E3589" w14:textId="77777777" w:rsidR="00311E30" w:rsidRPr="00311E30" w:rsidRDefault="00311E30" w:rsidP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5D78C06E" w14:textId="77777777" w:rsidR="00447C27" w:rsidRPr="00311E30" w:rsidRDefault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447C27" w:rsidRPr="00311E30" w:rsidSect="003A0CAE">
      <w:footerReference w:type="default" r:id="rId3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Vyacheslav" w:date="2020-05-18T09:00:00Z" w:initials="V">
    <w:p w14:paraId="53C616C6" w14:textId="77777777" w:rsidR="007041D1" w:rsidRPr="007041D1" w:rsidRDefault="007041D1">
      <w:pPr>
        <w:pStyle w:val="ae"/>
        <w:rPr>
          <w:lang w:val="en-US"/>
        </w:rPr>
      </w:pPr>
      <w:r>
        <w:rPr>
          <w:rStyle w:val="ad"/>
        </w:rPr>
        <w:annotationRef/>
      </w:r>
      <w:r>
        <w:rPr>
          <w:lang w:val="en-US"/>
        </w:rPr>
        <w:t>Exp</w:t>
      </w:r>
      <w:r w:rsidR="002518B1">
        <w:rPr>
          <w:lang w:val="en-US"/>
        </w:rPr>
        <w:t>??</w:t>
      </w:r>
    </w:p>
  </w:comment>
  <w:comment w:id="1" w:author="Vyacheslav" w:date="2020-05-18T09:02:00Z" w:initials="V">
    <w:p w14:paraId="7164905B" w14:textId="77777777" w:rsidR="002518B1" w:rsidRPr="002518B1" w:rsidRDefault="002518B1">
      <w:pPr>
        <w:pStyle w:val="ae"/>
        <w:rPr>
          <w:lang w:val="en-US"/>
        </w:rPr>
      </w:pPr>
      <w:r>
        <w:rPr>
          <w:rStyle w:val="ad"/>
        </w:rPr>
        <w:annotationRef/>
      </w:r>
      <w:r>
        <w:rPr>
          <w:lang w:val="en-US"/>
        </w:rPr>
        <w:t>“ – “</w:t>
      </w:r>
    </w:p>
  </w:comment>
  <w:comment w:id="2" w:author="Vyacheslav" w:date="2020-05-18T09:02:00Z" w:initials="V">
    <w:p w14:paraId="3A02D883" w14:textId="77777777" w:rsidR="002518B1" w:rsidRPr="002518B1" w:rsidRDefault="002518B1">
      <w:pPr>
        <w:pStyle w:val="ae"/>
        <w:rPr>
          <w:lang w:val="en-US"/>
        </w:rPr>
      </w:pPr>
      <w:r>
        <w:rPr>
          <w:rStyle w:val="ad"/>
        </w:rPr>
        <w:annotationRef/>
      </w:r>
      <w:r>
        <w:rPr>
          <w:lang w:val="en-US"/>
        </w:rPr>
        <w:t>“ – “</w:t>
      </w:r>
      <w:bookmarkStart w:id="3" w:name="_GoBack"/>
      <w:bookmarkEnd w:id="3"/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53C616C6" w15:done="0"/>
  <w15:commentEx w15:paraId="7164905B" w15:done="0"/>
  <w15:commentEx w15:paraId="3A02D883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3C616C6" w16cid:durableId="226CCD13"/>
  <w16cid:commentId w16cid:paraId="7164905B" w16cid:durableId="226CCDA3"/>
  <w16cid:commentId w16cid:paraId="3A02D883" w16cid:durableId="226CCDC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928FAA" w14:textId="77777777" w:rsidR="002E182D" w:rsidRDefault="002E182D" w:rsidP="003A0CAE">
      <w:pPr>
        <w:spacing w:after="0" w:line="240" w:lineRule="auto"/>
      </w:pPr>
      <w:r>
        <w:separator/>
      </w:r>
    </w:p>
  </w:endnote>
  <w:endnote w:type="continuationSeparator" w:id="0">
    <w:p w14:paraId="3E39BA5B" w14:textId="77777777" w:rsidR="002E182D" w:rsidRDefault="002E182D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4665"/>
      <w:docPartObj>
        <w:docPartGallery w:val="Page Numbers (Bottom of Page)"/>
        <w:docPartUnique/>
      </w:docPartObj>
    </w:sdtPr>
    <w:sdtContent>
      <w:p w14:paraId="54EC8DF7" w14:textId="77777777" w:rsidR="007041D1" w:rsidRDefault="007041D1">
        <w:pPr>
          <w:pStyle w:val="aa"/>
          <w:jc w:val="right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14:paraId="120F20FD" w14:textId="77777777" w:rsidR="007041D1" w:rsidRDefault="007041D1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FFF043" w14:textId="77777777" w:rsidR="002E182D" w:rsidRDefault="002E182D" w:rsidP="003A0CAE">
      <w:pPr>
        <w:spacing w:after="0" w:line="240" w:lineRule="auto"/>
      </w:pPr>
      <w:r>
        <w:separator/>
      </w:r>
    </w:p>
  </w:footnote>
  <w:footnote w:type="continuationSeparator" w:id="0">
    <w:p w14:paraId="0971651F" w14:textId="77777777" w:rsidR="002E182D" w:rsidRDefault="002E182D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54pt;height:27.75pt;visibility:visible" o:bullet="t">
        <v:imagedata r:id="rId1" o:title=""/>
      </v:shape>
    </w:pict>
  </w:numPicBullet>
  <w:abstractNum w:abstractNumId="0" w15:restartNumberingAfterBreak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AD53180"/>
    <w:multiLevelType w:val="hybridMultilevel"/>
    <w:tmpl w:val="613C9B64"/>
    <w:lvl w:ilvl="0" w:tplc="D50E302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C5A27C96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AD6F5F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A7E796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93A2F0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A54858F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31AA43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FBF6C68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E14806B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4" w15:restartNumberingAfterBreak="0">
    <w:nsid w:val="0EA6254B"/>
    <w:multiLevelType w:val="hybridMultilevel"/>
    <w:tmpl w:val="BEA8C0B2"/>
    <w:lvl w:ilvl="0" w:tplc="21B0BD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FAAA6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E7666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9A1B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CE46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36ED5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94261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CF0AA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634CF6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10DD2033"/>
    <w:multiLevelType w:val="hybridMultilevel"/>
    <w:tmpl w:val="B546D1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EF05BE"/>
    <w:multiLevelType w:val="hybridMultilevel"/>
    <w:tmpl w:val="FE220546"/>
    <w:lvl w:ilvl="0" w:tplc="9BB4AD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57674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85878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89A9B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78BC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3544FD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F362D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1B046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9C88E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33B7D"/>
    <w:multiLevelType w:val="hybridMultilevel"/>
    <w:tmpl w:val="B86A28AC"/>
    <w:lvl w:ilvl="0" w:tplc="DB5631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22C44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6367E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D3AC3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A56EB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CE124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70FF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CDA5B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1E46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2F1E525B"/>
    <w:multiLevelType w:val="hybridMultilevel"/>
    <w:tmpl w:val="6D389E0A"/>
    <w:lvl w:ilvl="0" w:tplc="95D6BF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BA27E4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6D80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5C492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544CD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16BDC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BA6CE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EB2F30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1647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0310847"/>
    <w:multiLevelType w:val="hybridMultilevel"/>
    <w:tmpl w:val="6AC8DCA6"/>
    <w:lvl w:ilvl="0" w:tplc="76EEE2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8C23F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4DE7D7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79C6F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97092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0D27C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38440D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A4CCE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480C6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 w15:restartNumberingAfterBreak="0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833764"/>
    <w:multiLevelType w:val="hybridMultilevel"/>
    <w:tmpl w:val="8734413A"/>
    <w:lvl w:ilvl="0" w:tplc="AC5011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0D444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8C4271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A14596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4EE2D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402370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A428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8A1E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C9C035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3D7A3FA6"/>
    <w:multiLevelType w:val="hybridMultilevel"/>
    <w:tmpl w:val="EB74643C"/>
    <w:lvl w:ilvl="0" w:tplc="E09411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4CE2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FD65E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E30B2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3D000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C1E7E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6683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6C2D5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050E8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 w15:restartNumberingAfterBreak="0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 w15:restartNumberingAfterBreak="0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19" w15:restartNumberingAfterBreak="0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524E529E"/>
    <w:multiLevelType w:val="hybridMultilevel"/>
    <w:tmpl w:val="8542BEF8"/>
    <w:lvl w:ilvl="0" w:tplc="B6B26F2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BC28AB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9E86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F44C0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5AA7C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9EFC4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7CD43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DEF67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42451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 w15:restartNumberingAfterBreak="0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6" w15:restartNumberingAfterBreak="0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7" w15:restartNumberingAfterBreak="0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8" w15:restartNumberingAfterBreak="0">
    <w:nsid w:val="733D3E12"/>
    <w:multiLevelType w:val="hybridMultilevel"/>
    <w:tmpl w:val="E20690EE"/>
    <w:lvl w:ilvl="0" w:tplc="73D635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3A4B4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060E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DDCC6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088C9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AA085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BEC9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540F9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5C05A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 w15:restartNumberingAfterBreak="0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 w15:restartNumberingAfterBreak="0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3"/>
  </w:num>
  <w:num w:numId="2">
    <w:abstractNumId w:val="30"/>
  </w:num>
  <w:num w:numId="3">
    <w:abstractNumId w:val="18"/>
  </w:num>
  <w:num w:numId="4">
    <w:abstractNumId w:val="20"/>
  </w:num>
  <w:num w:numId="5">
    <w:abstractNumId w:val="0"/>
  </w:num>
  <w:num w:numId="6">
    <w:abstractNumId w:val="13"/>
  </w:num>
  <w:num w:numId="7">
    <w:abstractNumId w:val="24"/>
  </w:num>
  <w:num w:numId="8">
    <w:abstractNumId w:val="29"/>
  </w:num>
  <w:num w:numId="9">
    <w:abstractNumId w:val="23"/>
  </w:num>
  <w:num w:numId="10">
    <w:abstractNumId w:val="15"/>
  </w:num>
  <w:num w:numId="11">
    <w:abstractNumId w:val="19"/>
  </w:num>
  <w:num w:numId="12">
    <w:abstractNumId w:val="25"/>
  </w:num>
  <w:num w:numId="13">
    <w:abstractNumId w:val="26"/>
  </w:num>
  <w:num w:numId="14">
    <w:abstractNumId w:val="1"/>
  </w:num>
  <w:num w:numId="15">
    <w:abstractNumId w:val="22"/>
  </w:num>
  <w:num w:numId="16">
    <w:abstractNumId w:val="17"/>
  </w:num>
  <w:num w:numId="17">
    <w:abstractNumId w:val="12"/>
  </w:num>
  <w:num w:numId="18">
    <w:abstractNumId w:val="11"/>
  </w:num>
  <w:num w:numId="19">
    <w:abstractNumId w:val="7"/>
  </w:num>
  <w:num w:numId="20">
    <w:abstractNumId w:val="27"/>
  </w:num>
  <w:num w:numId="21">
    <w:abstractNumId w:val="10"/>
  </w:num>
  <w:num w:numId="22">
    <w:abstractNumId w:val="28"/>
  </w:num>
  <w:num w:numId="23">
    <w:abstractNumId w:val="9"/>
  </w:num>
  <w:num w:numId="24">
    <w:abstractNumId w:val="14"/>
  </w:num>
  <w:num w:numId="25">
    <w:abstractNumId w:val="21"/>
  </w:num>
  <w:num w:numId="26">
    <w:abstractNumId w:val="2"/>
  </w:num>
  <w:num w:numId="27">
    <w:abstractNumId w:val="5"/>
  </w:num>
  <w:num w:numId="28">
    <w:abstractNumId w:val="16"/>
  </w:num>
  <w:num w:numId="29">
    <w:abstractNumId w:val="6"/>
  </w:num>
  <w:num w:numId="30">
    <w:abstractNumId w:val="4"/>
  </w:num>
  <w:num w:numId="31">
    <w:abstractNumId w:val="8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Vyacheslav">
    <w15:presenceInfo w15:providerId="None" w15:userId="Vyacheslav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8514B"/>
    <w:rsid w:val="00027B3B"/>
    <w:rsid w:val="00027C1F"/>
    <w:rsid w:val="00033BC1"/>
    <w:rsid w:val="00036E91"/>
    <w:rsid w:val="00050E1A"/>
    <w:rsid w:val="00053696"/>
    <w:rsid w:val="00056522"/>
    <w:rsid w:val="00060B71"/>
    <w:rsid w:val="00090ACC"/>
    <w:rsid w:val="00093658"/>
    <w:rsid w:val="00095A88"/>
    <w:rsid w:val="000B16DC"/>
    <w:rsid w:val="000B68CA"/>
    <w:rsid w:val="000C19CB"/>
    <w:rsid w:val="000C6D68"/>
    <w:rsid w:val="000D2D42"/>
    <w:rsid w:val="000E09B5"/>
    <w:rsid w:val="000F311D"/>
    <w:rsid w:val="00117FD0"/>
    <w:rsid w:val="00125A18"/>
    <w:rsid w:val="0013050A"/>
    <w:rsid w:val="00147F06"/>
    <w:rsid w:val="0018077E"/>
    <w:rsid w:val="001822F8"/>
    <w:rsid w:val="0019335B"/>
    <w:rsid w:val="0019782B"/>
    <w:rsid w:val="001A268B"/>
    <w:rsid w:val="001A48DD"/>
    <w:rsid w:val="001B3B0E"/>
    <w:rsid w:val="001D58B4"/>
    <w:rsid w:val="001D59D8"/>
    <w:rsid w:val="001D6705"/>
    <w:rsid w:val="001E6677"/>
    <w:rsid w:val="001F603C"/>
    <w:rsid w:val="00203213"/>
    <w:rsid w:val="00210795"/>
    <w:rsid w:val="00214C92"/>
    <w:rsid w:val="00216A83"/>
    <w:rsid w:val="00216BFD"/>
    <w:rsid w:val="00231E75"/>
    <w:rsid w:val="00236D10"/>
    <w:rsid w:val="00236FAE"/>
    <w:rsid w:val="002377E9"/>
    <w:rsid w:val="00250C4F"/>
    <w:rsid w:val="002518B1"/>
    <w:rsid w:val="0028316F"/>
    <w:rsid w:val="0029682F"/>
    <w:rsid w:val="002978F3"/>
    <w:rsid w:val="002A4C94"/>
    <w:rsid w:val="002B4119"/>
    <w:rsid w:val="002B67F7"/>
    <w:rsid w:val="002C4198"/>
    <w:rsid w:val="002E182D"/>
    <w:rsid w:val="002F047A"/>
    <w:rsid w:val="002F4A7E"/>
    <w:rsid w:val="00311E30"/>
    <w:rsid w:val="003142F8"/>
    <w:rsid w:val="0031789F"/>
    <w:rsid w:val="0032415C"/>
    <w:rsid w:val="00333FDF"/>
    <w:rsid w:val="003365C3"/>
    <w:rsid w:val="00362627"/>
    <w:rsid w:val="00362FF9"/>
    <w:rsid w:val="00381333"/>
    <w:rsid w:val="003912A5"/>
    <w:rsid w:val="003A0CAE"/>
    <w:rsid w:val="003B4D79"/>
    <w:rsid w:val="003D46D1"/>
    <w:rsid w:val="003D53AC"/>
    <w:rsid w:val="003D72F4"/>
    <w:rsid w:val="003E2B3E"/>
    <w:rsid w:val="003E5164"/>
    <w:rsid w:val="00401066"/>
    <w:rsid w:val="00411E1D"/>
    <w:rsid w:val="004141DE"/>
    <w:rsid w:val="00434CD3"/>
    <w:rsid w:val="00447C27"/>
    <w:rsid w:val="00456E38"/>
    <w:rsid w:val="0046539A"/>
    <w:rsid w:val="004714D9"/>
    <w:rsid w:val="004722CC"/>
    <w:rsid w:val="00474AFD"/>
    <w:rsid w:val="004844AD"/>
    <w:rsid w:val="004B6313"/>
    <w:rsid w:val="004B78A6"/>
    <w:rsid w:val="004C0080"/>
    <w:rsid w:val="004C6AB9"/>
    <w:rsid w:val="004C7E54"/>
    <w:rsid w:val="004E28E7"/>
    <w:rsid w:val="004E422B"/>
    <w:rsid w:val="004E474F"/>
    <w:rsid w:val="004E7D65"/>
    <w:rsid w:val="00501C61"/>
    <w:rsid w:val="00517BCC"/>
    <w:rsid w:val="005278DA"/>
    <w:rsid w:val="00537A73"/>
    <w:rsid w:val="005602C2"/>
    <w:rsid w:val="00565A52"/>
    <w:rsid w:val="0057345A"/>
    <w:rsid w:val="00576AEB"/>
    <w:rsid w:val="00583AF5"/>
    <w:rsid w:val="005865AD"/>
    <w:rsid w:val="005B0528"/>
    <w:rsid w:val="005B0F8D"/>
    <w:rsid w:val="005E25B7"/>
    <w:rsid w:val="005E48FC"/>
    <w:rsid w:val="005E7B3A"/>
    <w:rsid w:val="005F1665"/>
    <w:rsid w:val="00627B45"/>
    <w:rsid w:val="00646811"/>
    <w:rsid w:val="0065123B"/>
    <w:rsid w:val="0065534C"/>
    <w:rsid w:val="006602BB"/>
    <w:rsid w:val="0066597E"/>
    <w:rsid w:val="00671377"/>
    <w:rsid w:val="00693DA1"/>
    <w:rsid w:val="006A5D15"/>
    <w:rsid w:val="006C309C"/>
    <w:rsid w:val="006C6471"/>
    <w:rsid w:val="006E5C2F"/>
    <w:rsid w:val="006E728A"/>
    <w:rsid w:val="006F055F"/>
    <w:rsid w:val="006F1693"/>
    <w:rsid w:val="007041D1"/>
    <w:rsid w:val="00710E56"/>
    <w:rsid w:val="007118F0"/>
    <w:rsid w:val="007125A0"/>
    <w:rsid w:val="007416B7"/>
    <w:rsid w:val="00770510"/>
    <w:rsid w:val="0078099A"/>
    <w:rsid w:val="0078514B"/>
    <w:rsid w:val="00794406"/>
    <w:rsid w:val="007A2844"/>
    <w:rsid w:val="007C22A0"/>
    <w:rsid w:val="007D40C7"/>
    <w:rsid w:val="007F4F36"/>
    <w:rsid w:val="0080588B"/>
    <w:rsid w:val="00813916"/>
    <w:rsid w:val="00820721"/>
    <w:rsid w:val="008519FC"/>
    <w:rsid w:val="008534B6"/>
    <w:rsid w:val="00870E9C"/>
    <w:rsid w:val="00875563"/>
    <w:rsid w:val="00885A9D"/>
    <w:rsid w:val="008939E2"/>
    <w:rsid w:val="008C2B20"/>
    <w:rsid w:val="008C3A02"/>
    <w:rsid w:val="008C748B"/>
    <w:rsid w:val="008E4D28"/>
    <w:rsid w:val="009025C2"/>
    <w:rsid w:val="009130EC"/>
    <w:rsid w:val="00916C4C"/>
    <w:rsid w:val="00931AC8"/>
    <w:rsid w:val="0095380A"/>
    <w:rsid w:val="009979E9"/>
    <w:rsid w:val="009B50BD"/>
    <w:rsid w:val="009C7AA4"/>
    <w:rsid w:val="009D0161"/>
    <w:rsid w:val="009E286C"/>
    <w:rsid w:val="009E78B4"/>
    <w:rsid w:val="00A02313"/>
    <w:rsid w:val="00A02849"/>
    <w:rsid w:val="00A10CB5"/>
    <w:rsid w:val="00A14CD6"/>
    <w:rsid w:val="00A15FD7"/>
    <w:rsid w:val="00A25165"/>
    <w:rsid w:val="00A4378C"/>
    <w:rsid w:val="00A442D5"/>
    <w:rsid w:val="00A47B57"/>
    <w:rsid w:val="00A621CC"/>
    <w:rsid w:val="00A62B66"/>
    <w:rsid w:val="00A63605"/>
    <w:rsid w:val="00A6547A"/>
    <w:rsid w:val="00A778EE"/>
    <w:rsid w:val="00A811E1"/>
    <w:rsid w:val="00AA4126"/>
    <w:rsid w:val="00AB3DF6"/>
    <w:rsid w:val="00AD0F24"/>
    <w:rsid w:val="00AD1668"/>
    <w:rsid w:val="00AD7CEF"/>
    <w:rsid w:val="00AE4AAA"/>
    <w:rsid w:val="00B02680"/>
    <w:rsid w:val="00B05A59"/>
    <w:rsid w:val="00B24AB5"/>
    <w:rsid w:val="00B40883"/>
    <w:rsid w:val="00B5456A"/>
    <w:rsid w:val="00B641A7"/>
    <w:rsid w:val="00B75598"/>
    <w:rsid w:val="00B97EB1"/>
    <w:rsid w:val="00BA4E02"/>
    <w:rsid w:val="00BD3573"/>
    <w:rsid w:val="00BD56F4"/>
    <w:rsid w:val="00BE7D77"/>
    <w:rsid w:val="00BF18C2"/>
    <w:rsid w:val="00C36D68"/>
    <w:rsid w:val="00C46155"/>
    <w:rsid w:val="00C4615D"/>
    <w:rsid w:val="00C733D8"/>
    <w:rsid w:val="00C776C5"/>
    <w:rsid w:val="00C80808"/>
    <w:rsid w:val="00C808F0"/>
    <w:rsid w:val="00C827FF"/>
    <w:rsid w:val="00C82EB1"/>
    <w:rsid w:val="00C8316A"/>
    <w:rsid w:val="00C91A78"/>
    <w:rsid w:val="00C96458"/>
    <w:rsid w:val="00CA651A"/>
    <w:rsid w:val="00CC18AC"/>
    <w:rsid w:val="00CD00EF"/>
    <w:rsid w:val="00CD024A"/>
    <w:rsid w:val="00CD1910"/>
    <w:rsid w:val="00CE3203"/>
    <w:rsid w:val="00CE5DB4"/>
    <w:rsid w:val="00D25AD1"/>
    <w:rsid w:val="00D30D1B"/>
    <w:rsid w:val="00D779C7"/>
    <w:rsid w:val="00D80B9F"/>
    <w:rsid w:val="00D96190"/>
    <w:rsid w:val="00DA07D8"/>
    <w:rsid w:val="00DA2EF6"/>
    <w:rsid w:val="00DB1B97"/>
    <w:rsid w:val="00DB3541"/>
    <w:rsid w:val="00DE45B1"/>
    <w:rsid w:val="00DF5136"/>
    <w:rsid w:val="00DF6C79"/>
    <w:rsid w:val="00E33F70"/>
    <w:rsid w:val="00E43962"/>
    <w:rsid w:val="00E54086"/>
    <w:rsid w:val="00E54A81"/>
    <w:rsid w:val="00E72922"/>
    <w:rsid w:val="00E8266D"/>
    <w:rsid w:val="00E85D7D"/>
    <w:rsid w:val="00E9411F"/>
    <w:rsid w:val="00EA20B3"/>
    <w:rsid w:val="00EA3F6D"/>
    <w:rsid w:val="00ED110C"/>
    <w:rsid w:val="00ED4D01"/>
    <w:rsid w:val="00ED5BC5"/>
    <w:rsid w:val="00F0162D"/>
    <w:rsid w:val="00F04FA7"/>
    <w:rsid w:val="00F27ABF"/>
    <w:rsid w:val="00F3285F"/>
    <w:rsid w:val="00F543EB"/>
    <w:rsid w:val="00F6030C"/>
    <w:rsid w:val="00F64176"/>
    <w:rsid w:val="00F72ABD"/>
    <w:rsid w:val="00F84A33"/>
    <w:rsid w:val="00F973EC"/>
    <w:rsid w:val="00FA46EF"/>
    <w:rsid w:val="00FB014A"/>
    <w:rsid w:val="00FB308B"/>
    <w:rsid w:val="00FB448E"/>
    <w:rsid w:val="00FE7A39"/>
    <w:rsid w:val="00FF09E3"/>
    <w:rsid w:val="00FF1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3EE8882E"/>
  <w15:docId w15:val="{6B420D7B-C5C9-4339-A677-E6C510634A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15FD7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  <w:style w:type="paragraph" w:styleId="af2">
    <w:name w:val="Document Map"/>
    <w:basedOn w:val="a"/>
    <w:link w:val="af3"/>
    <w:uiPriority w:val="99"/>
    <w:semiHidden/>
    <w:unhideWhenUsed/>
    <w:rsid w:val="00AB3D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AB3DF6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98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88376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90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1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481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3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2955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65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2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06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1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2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9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4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4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5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0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9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2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9727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73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53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90406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93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61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0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8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8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92654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6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8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7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24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9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7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12696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748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9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4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8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8982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5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0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9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4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096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3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1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8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1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69171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58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00798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77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16953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microsoft.com/office/2011/relationships/commentsExtended" Target="commentsExtended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3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comments" Target="comments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microsoft.com/office/2016/09/relationships/commentsIds" Target="commentsIds.xml"/><Relationship Id="rId8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2E30C72-63BA-4FE6-BB59-B0D15E30E0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3</TotalTime>
  <Pages>32</Pages>
  <Words>4893</Words>
  <Characters>27895</Characters>
  <Application>Microsoft Office Word</Application>
  <DocSecurity>0</DocSecurity>
  <Lines>232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32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Marina V. Mitrofanova</dc:creator>
  <cp:lastModifiedBy>Vyacheslav</cp:lastModifiedBy>
  <cp:revision>55</cp:revision>
  <cp:lastPrinted>2014-09-08T08:04:00Z</cp:lastPrinted>
  <dcterms:created xsi:type="dcterms:W3CDTF">2018-02-13T03:12:00Z</dcterms:created>
  <dcterms:modified xsi:type="dcterms:W3CDTF">2020-05-18T02:03:00Z</dcterms:modified>
</cp:coreProperties>
</file>